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5220" w:rsidRPr="00F36A15" w:rsidRDefault="00B47804" w:rsidP="00F36A15">
      <w:pPr>
        <w:spacing w:after="0" w:line="276" w:lineRule="auto"/>
        <w:ind w:left="0" w:righ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F36A15">
        <w:rPr>
          <w:rFonts w:ascii="Palatino Linotype" w:hAnsi="Palatino Linotype"/>
          <w:b/>
          <w:color w:val="0070C0"/>
          <w:sz w:val="22"/>
        </w:rPr>
        <w:t>SỞ</w:t>
      </w:r>
      <w:r w:rsidR="00AC5458" w:rsidRPr="00F36A15">
        <w:rPr>
          <w:rFonts w:ascii="Palatino Linotype" w:hAnsi="Palatino Linotype"/>
          <w:b/>
          <w:color w:val="0070C0"/>
          <w:sz w:val="22"/>
        </w:rPr>
        <w:t xml:space="preserve"> GD&amp;ĐT NINH BÌNH </w:t>
      </w:r>
      <w:r w:rsidRPr="00F36A15">
        <w:rPr>
          <w:rFonts w:ascii="Palatino Linotype" w:hAnsi="Palatino Linotype"/>
          <w:b/>
          <w:color w:val="0070C0"/>
          <w:sz w:val="22"/>
        </w:rPr>
        <w:t>LẦ</w:t>
      </w:r>
      <w:r w:rsidR="00AC5458" w:rsidRPr="00F36A15">
        <w:rPr>
          <w:rFonts w:ascii="Palatino Linotype" w:hAnsi="Palatino Linotype"/>
          <w:b/>
          <w:color w:val="0070C0"/>
          <w:sz w:val="22"/>
        </w:rPr>
        <w:t>N 1</w:t>
      </w:r>
    </w:p>
    <w:p w:rsidR="00F36A15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0C0E09">
        <w:rPr>
          <w:rFonts w:ascii="Palatino Linotype" w:hAnsi="Palatino Linotype"/>
          <w:b/>
          <w:color w:val="0070C0"/>
          <w:sz w:val="22"/>
        </w:rPr>
        <w:t>Câu</w:t>
      </w:r>
      <w:r w:rsidRPr="00B23D28">
        <w:rPr>
          <w:rFonts w:ascii="Palatino Linotype" w:hAnsi="Palatino Linotype"/>
          <w:b/>
          <w:color w:val="0070C0"/>
          <w:sz w:val="22"/>
        </w:rPr>
        <w:t xml:space="preserve"> 41.</w:t>
      </w:r>
      <w:r w:rsidRPr="00B23D28">
        <w:rPr>
          <w:rFonts w:ascii="Palatino Linotype" w:hAnsi="Palatino Linotype"/>
          <w:color w:val="0070C0"/>
          <w:sz w:val="22"/>
        </w:rPr>
        <w:t xml:space="preserve"> </w:t>
      </w:r>
      <w:r w:rsidRPr="00953064">
        <w:rPr>
          <w:rFonts w:ascii="Palatino Linotype" w:hAnsi="Palatino Linotype"/>
          <w:sz w:val="22"/>
        </w:rPr>
        <w:t>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h bảo quản thực phẩm (thịt,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,…) bằng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h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được xem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a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n? </w:t>
      </w:r>
    </w:p>
    <w:p w:rsidR="00725220" w:rsidRPr="00953064" w:rsidRDefault="00F36A15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Dùng fomon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nước đ</w:t>
      </w:r>
      <w:r w:rsidR="00E169B0">
        <w:rPr>
          <w:rFonts w:ascii="Palatino Linotype" w:hAnsi="Palatino Linotype"/>
          <w:sz w:val="22"/>
        </w:rPr>
        <w:t>á</w:t>
      </w:r>
      <w:r w:rsidR="00B47804" w:rsidRPr="00953064">
        <w:rPr>
          <w:rFonts w:ascii="Palatino Linotype" w:hAnsi="Palatino Linotype"/>
          <w:sz w:val="22"/>
        </w:rPr>
        <w:t xml:space="preserve"> khô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Dùng fomon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ph</w:t>
      </w:r>
      <w:r w:rsidR="00E169B0">
        <w:rPr>
          <w:rFonts w:ascii="Palatino Linotype" w:hAnsi="Palatino Linotype"/>
          <w:sz w:val="22"/>
        </w:rPr>
        <w:t>â</w:t>
      </w:r>
      <w:r w:rsidR="00B47804" w:rsidRPr="00953064">
        <w:rPr>
          <w:rFonts w:ascii="Palatino Linotype" w:hAnsi="Palatino Linotype"/>
          <w:sz w:val="22"/>
        </w:rPr>
        <w:t xml:space="preserve">n đạm. </w:t>
      </w:r>
    </w:p>
    <w:p w:rsidR="00725220" w:rsidRPr="00953064" w:rsidRDefault="00F36A15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Dùng nước đ</w:t>
      </w:r>
      <w:r w:rsidR="00E169B0" w:rsidRPr="00C36B8B">
        <w:rPr>
          <w:rFonts w:ascii="Palatino Linotype" w:hAnsi="Palatino Linotype"/>
          <w:color w:val="FF0000"/>
          <w:sz w:val="22"/>
        </w:rPr>
        <w:t>á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v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nước đ</w:t>
      </w:r>
      <w:r w:rsidR="00E169B0" w:rsidRPr="00C36B8B">
        <w:rPr>
          <w:rFonts w:ascii="Palatino Linotype" w:hAnsi="Palatino Linotype"/>
          <w:color w:val="FF0000"/>
          <w:sz w:val="22"/>
        </w:rPr>
        <w:t>á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khô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Dùng ph</w:t>
      </w:r>
      <w:r w:rsidR="00E169B0">
        <w:rPr>
          <w:rFonts w:ascii="Palatino Linotype" w:hAnsi="Palatino Linotype"/>
          <w:sz w:val="22"/>
        </w:rPr>
        <w:t>â</w:t>
      </w:r>
      <w:r w:rsidR="00B47804" w:rsidRPr="00953064">
        <w:rPr>
          <w:rFonts w:ascii="Palatino Linotype" w:hAnsi="Palatino Linotype"/>
          <w:sz w:val="22"/>
        </w:rPr>
        <w:t>n đạm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nước đ</w:t>
      </w:r>
      <w:r w:rsidR="00E169B0">
        <w:rPr>
          <w:rFonts w:ascii="Palatino Linotype" w:hAnsi="Palatino Linotype"/>
          <w:sz w:val="22"/>
        </w:rPr>
        <w:t>á</w:t>
      </w:r>
      <w:r w:rsidR="00B47804" w:rsidRPr="00953064">
        <w:rPr>
          <w:rFonts w:ascii="Palatino Linotype" w:hAnsi="Palatino Linotype"/>
          <w:sz w:val="22"/>
        </w:rPr>
        <w:t xml:space="preserve"> khô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42.</w:t>
      </w:r>
      <w:r w:rsidRPr="00953064">
        <w:rPr>
          <w:rFonts w:ascii="Palatino Linotype" w:hAnsi="Palatino Linotype"/>
          <w:sz w:val="22"/>
        </w:rPr>
        <w:t xml:space="preserve"> Khi cho dung dịch anbumin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Cu(OH)</w:t>
      </w:r>
      <w:r w:rsidRPr="00F36A15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</w:t>
      </w:r>
      <w:r w:rsidR="00F36A15">
        <w:rPr>
          <w:rFonts w:ascii="Palatino Linotype" w:hAnsi="Palatino Linotype"/>
          <w:sz w:val="22"/>
        </w:rPr>
        <w:t xml:space="preserve">tạo thành hợp chất có </w:t>
      </w:r>
      <w:r w:rsidRPr="00953064">
        <w:rPr>
          <w:rFonts w:ascii="Palatino Linotype" w:hAnsi="Palatino Linotype"/>
          <w:sz w:val="22"/>
        </w:rPr>
        <w:t>m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u: </w:t>
      </w:r>
    </w:p>
    <w:p w:rsidR="00725220" w:rsidRPr="00953064" w:rsidRDefault="00F36A15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tím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đỏ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trắng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ng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43.</w:t>
      </w:r>
      <w:r w:rsidRPr="00953064">
        <w:rPr>
          <w:rFonts w:ascii="Palatino Linotype" w:hAnsi="Palatino Linotype"/>
          <w:sz w:val="22"/>
        </w:rPr>
        <w:t xml:space="preserve"> Kim loại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có khối lượng riêng nhỏ nhất? </w:t>
      </w:r>
    </w:p>
    <w:p w:rsidR="00725220" w:rsidRPr="00953064" w:rsidRDefault="00F36A15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Al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Os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Mg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Li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44.</w:t>
      </w:r>
      <w:r w:rsidRPr="00953064">
        <w:rPr>
          <w:rFonts w:ascii="Palatino Linotype" w:hAnsi="Palatino Linotype"/>
          <w:sz w:val="22"/>
        </w:rPr>
        <w:t xml:space="preserve"> Kim loại sắt không phản ứng được với dung dịch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? </w:t>
      </w:r>
    </w:p>
    <w:p w:rsidR="00725220" w:rsidRPr="00953064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H</w:t>
      </w:r>
      <w:r w:rsidR="00B47804" w:rsidRPr="001231D3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SO</w:t>
      </w:r>
      <w:r w:rsidR="00B47804" w:rsidRPr="001231D3">
        <w:rPr>
          <w:rFonts w:ascii="Palatino Linotype" w:hAnsi="Palatino Linotype"/>
          <w:sz w:val="22"/>
          <w:vertAlign w:val="subscript"/>
        </w:rPr>
        <w:t>4</w:t>
      </w:r>
      <w:r w:rsidR="00B47804" w:rsidRPr="00953064">
        <w:rPr>
          <w:rFonts w:ascii="Palatino Linotype" w:hAnsi="Palatino Linotype"/>
          <w:sz w:val="22"/>
        </w:rPr>
        <w:t xml:space="preserve"> lo</w:t>
      </w:r>
      <w:r w:rsidR="00E169B0">
        <w:rPr>
          <w:rFonts w:ascii="Palatino Linotype" w:hAnsi="Palatino Linotype"/>
          <w:sz w:val="22"/>
        </w:rPr>
        <w:t>ã</w:t>
      </w:r>
      <w:r w:rsidR="00B47804" w:rsidRPr="00953064">
        <w:rPr>
          <w:rFonts w:ascii="Palatino Linotype" w:hAnsi="Palatino Linotype"/>
          <w:sz w:val="22"/>
        </w:rPr>
        <w:t>ng, nguội.</w:t>
      </w:r>
      <w:r w:rsidR="00E169B0">
        <w:rPr>
          <w:rFonts w:ascii="Palatino Linotype" w:hAnsi="Palatino Linotype"/>
          <w:sz w:val="22"/>
        </w:rPr>
        <w:t xml:space="preserve">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AgNO</w:t>
      </w:r>
      <w:r w:rsidR="00B47804" w:rsidRPr="001231D3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FeCl</w:t>
      </w:r>
      <w:r w:rsidR="00B47804" w:rsidRPr="001231D3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ZnCl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. </w:t>
      </w:r>
    </w:p>
    <w:p w:rsidR="00725220" w:rsidRPr="00FA362B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45.</w:t>
      </w:r>
      <w:r w:rsidRPr="00953064">
        <w:rPr>
          <w:rFonts w:ascii="Palatino Linotype" w:hAnsi="Palatino Linotype"/>
          <w:sz w:val="22"/>
        </w:rPr>
        <w:t xml:space="preserve"> Chất hữu cơ X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chất rắn, m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u trắng, không tan trong nước, dạng nguyên chất hay gần nguyên chất, được chế th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nh sơi, tơ, giấy viết. </w:t>
      </w:r>
      <w:r w:rsidRPr="00FA362B">
        <w:rPr>
          <w:rFonts w:ascii="Palatino Linotype" w:hAnsi="Palatino Linotype"/>
          <w:sz w:val="22"/>
          <w:lang w:val="fr-FR"/>
        </w:rPr>
        <w:t>Chất X l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 xml:space="preserve">? </w:t>
      </w:r>
    </w:p>
    <w:p w:rsidR="00953064" w:rsidRPr="00FA362B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Saccarozơ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Tinh bột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Tristearin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Xenlulozơ. </w:t>
      </w:r>
    </w:p>
    <w:p w:rsidR="00725220" w:rsidRPr="00FA362B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b/>
          <w:color w:val="0070C0"/>
          <w:sz w:val="22"/>
          <w:lang w:val="fr-FR"/>
        </w:rPr>
        <w:t>Câu 46.</w:t>
      </w:r>
      <w:r w:rsidRPr="00FA362B">
        <w:rPr>
          <w:rFonts w:ascii="Palatino Linotype" w:hAnsi="Palatino Linotype"/>
          <w:sz w:val="22"/>
          <w:lang w:val="fr-FR"/>
        </w:rPr>
        <w:t xml:space="preserve"> Kim loại n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>o sau đ</w:t>
      </w:r>
      <w:r w:rsidR="00E169B0" w:rsidRPr="00FA362B">
        <w:rPr>
          <w:rFonts w:ascii="Palatino Linotype" w:hAnsi="Palatino Linotype"/>
          <w:sz w:val="22"/>
          <w:lang w:val="fr-FR"/>
        </w:rPr>
        <w:t>â</w:t>
      </w:r>
      <w:r w:rsidRPr="00FA362B">
        <w:rPr>
          <w:rFonts w:ascii="Palatino Linotype" w:hAnsi="Palatino Linotype"/>
          <w:sz w:val="22"/>
          <w:lang w:val="fr-FR"/>
        </w:rPr>
        <w:t>y được điều chế bằng phản ứng thủy luyệ</w:t>
      </w:r>
      <w:r w:rsidR="001231D3" w:rsidRPr="00FA362B">
        <w:rPr>
          <w:rFonts w:ascii="Palatino Linotype" w:hAnsi="Palatino Linotype"/>
          <w:sz w:val="22"/>
          <w:lang w:val="fr-FR"/>
        </w:rPr>
        <w:t>n?</w:t>
      </w:r>
    </w:p>
    <w:p w:rsidR="00725220" w:rsidRPr="00FA362B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N</w:t>
      </w:r>
      <w:r w:rsidR="001D31C4" w:rsidRPr="00FA362B">
        <w:rPr>
          <w:rFonts w:ascii="Palatino Linotype" w:hAnsi="Palatino Linotype"/>
          <w:color w:val="auto"/>
          <w:sz w:val="22"/>
          <w:lang w:val="fr-FR"/>
        </w:rPr>
        <w:t xml:space="preserve">a.    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Mg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FF0000"/>
          <w:sz w:val="22"/>
          <w:lang w:val="fr-FR"/>
        </w:rPr>
        <w:t>C.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Cu.</w:t>
      </w:r>
      <w:r w:rsidR="00E169B0" w:rsidRPr="00FA362B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Al. </w:t>
      </w:r>
    </w:p>
    <w:p w:rsidR="00725220" w:rsidRPr="00FA362B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b/>
          <w:color w:val="0070C0"/>
          <w:sz w:val="22"/>
          <w:lang w:val="fr-FR"/>
        </w:rPr>
        <w:t>Câu 47.</w:t>
      </w:r>
      <w:r w:rsidRPr="00FA362B">
        <w:rPr>
          <w:rFonts w:ascii="Palatino Linotype" w:hAnsi="Palatino Linotype"/>
          <w:sz w:val="22"/>
          <w:lang w:val="fr-FR"/>
        </w:rPr>
        <w:t xml:space="preserve"> Chất n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>o sau đ</w:t>
      </w:r>
      <w:r w:rsidR="00E169B0" w:rsidRPr="00FA362B">
        <w:rPr>
          <w:rFonts w:ascii="Palatino Linotype" w:hAnsi="Palatino Linotype"/>
          <w:sz w:val="22"/>
          <w:lang w:val="fr-FR"/>
        </w:rPr>
        <w:t>â</w:t>
      </w:r>
      <w:r w:rsidRPr="00FA362B">
        <w:rPr>
          <w:rFonts w:ascii="Palatino Linotype" w:hAnsi="Palatino Linotype"/>
          <w:sz w:val="22"/>
          <w:lang w:val="fr-FR"/>
        </w:rPr>
        <w:t xml:space="preserve">y thuộc polisaccarit? </w:t>
      </w:r>
    </w:p>
    <w:p w:rsidR="00725220" w:rsidRPr="00FA362B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color w:val="FF0000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FF0000"/>
          <w:sz w:val="22"/>
          <w:lang w:val="fr-FR"/>
        </w:rPr>
        <w:t>A.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tinh bột.</w:t>
      </w:r>
      <w:r w:rsidR="00E169B0" w:rsidRPr="00FA362B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glucozơ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fructozơ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saccarozơ. </w:t>
      </w:r>
    </w:p>
    <w:p w:rsidR="001231D3" w:rsidRPr="00FA362B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b/>
          <w:color w:val="0070C0"/>
          <w:sz w:val="22"/>
          <w:lang w:val="fr-FR"/>
        </w:rPr>
        <w:t>Câu 48.</w:t>
      </w:r>
      <w:r w:rsidRPr="00FA362B">
        <w:rPr>
          <w:rFonts w:ascii="Palatino Linotype" w:hAnsi="Palatino Linotype"/>
          <w:sz w:val="22"/>
          <w:lang w:val="fr-FR"/>
        </w:rPr>
        <w:t xml:space="preserve"> Chất bột X m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>u đỏ, được quét lên phía ngo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>i của vỏ bao diêm. Chất X l</w:t>
      </w:r>
      <w:r w:rsidR="00E169B0" w:rsidRPr="00FA362B">
        <w:rPr>
          <w:rFonts w:ascii="Palatino Linotype" w:hAnsi="Palatino Linotype"/>
          <w:sz w:val="22"/>
          <w:lang w:val="fr-FR"/>
        </w:rPr>
        <w:t>à</w:t>
      </w:r>
      <w:r w:rsidRPr="00FA362B">
        <w:rPr>
          <w:rFonts w:ascii="Palatino Linotype" w:hAnsi="Palatino Linotype"/>
          <w:sz w:val="22"/>
          <w:lang w:val="fr-FR"/>
        </w:rPr>
        <w:t xml:space="preserve">? </w:t>
      </w:r>
    </w:p>
    <w:p w:rsidR="00725220" w:rsidRPr="00FA362B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Kali nitrat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Photpho.</w:t>
      </w:r>
      <w:r w:rsidR="00E169B0" w:rsidRPr="00FA362B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Lưu huỳnh.</w:t>
      </w:r>
      <w:r w:rsidR="00E169B0" w:rsidRPr="00FA362B">
        <w:rPr>
          <w:rFonts w:ascii="Palatino Linotype" w:hAnsi="Palatino Linotype"/>
          <w:sz w:val="22"/>
          <w:lang w:val="fr-FR"/>
        </w:rPr>
        <w:t xml:space="preserve">    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</w:t>
      </w:r>
      <w:r w:rsidRPr="00FA362B">
        <w:rPr>
          <w:rFonts w:ascii="Palatino Linotype" w:hAnsi="Palatino Linotype"/>
          <w:sz w:val="22"/>
          <w:lang w:val="fr-FR"/>
        </w:rPr>
        <w:tab/>
      </w:r>
      <w:r w:rsidR="000C0E09" w:rsidRPr="00FA362B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Đ</w:t>
      </w:r>
      <w:r w:rsidR="00E169B0" w:rsidRPr="00FA362B">
        <w:rPr>
          <w:rFonts w:ascii="Palatino Linotype" w:hAnsi="Palatino Linotype"/>
          <w:sz w:val="22"/>
          <w:lang w:val="fr-FR"/>
        </w:rPr>
        <w:t>á</w:t>
      </w:r>
      <w:r w:rsidR="00B47804" w:rsidRPr="00FA362B">
        <w:rPr>
          <w:rFonts w:ascii="Palatino Linotype" w:hAnsi="Palatino Linotype"/>
          <w:sz w:val="22"/>
          <w:lang w:val="fr-FR"/>
        </w:rPr>
        <w:t xml:space="preserve"> vôi. </w:t>
      </w:r>
    </w:p>
    <w:p w:rsidR="00725220" w:rsidRPr="00FA362B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FA362B">
        <w:rPr>
          <w:rFonts w:ascii="Palatino Linotype" w:hAnsi="Palatino Linotype"/>
          <w:b/>
          <w:color w:val="0070C0"/>
          <w:sz w:val="22"/>
          <w:lang w:val="fr-FR"/>
        </w:rPr>
        <w:t>Câu 49.</w:t>
      </w:r>
      <w:r w:rsidRPr="00FA362B">
        <w:rPr>
          <w:rFonts w:ascii="Palatino Linotype" w:hAnsi="Palatino Linotype"/>
          <w:sz w:val="22"/>
          <w:lang w:val="fr-FR"/>
        </w:rPr>
        <w:t xml:space="preserve"> Cho hình vẽ thiết bị chưng cất thường. </w:t>
      </w:r>
    </w:p>
    <w:p w:rsidR="00725220" w:rsidRPr="00953064" w:rsidRDefault="001231D3" w:rsidP="001231D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>
        <w:rPr>
          <w:noProof/>
          <w:lang w:val="vi-VN" w:eastAsia="vi-VN"/>
        </w:rPr>
        <w:drawing>
          <wp:inline distT="0" distB="0" distL="0" distR="0">
            <wp:extent cx="2971800" cy="2505075"/>
            <wp:effectExtent l="0" t="0" r="0" b="9525"/>
            <wp:docPr id="1" name="Picture 1" descr="Káº¿t quáº£ hÃ¬nh áº£nh cho chung cat thuo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áº¿t quáº£ hÃ¬nh áº£nh cho chung cat thuo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Vai trò của nhiệt kế trong khi chưng cất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1231D3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Đo nhiệt độ của nước sôi.</w:t>
      </w:r>
      <w:r w:rsidR="00E169B0">
        <w:rPr>
          <w:rFonts w:ascii="Palatino Linotype" w:hAnsi="Palatino Linotype"/>
          <w:sz w:val="22"/>
        </w:rPr>
        <w:t xml:space="preserve">     </w:t>
      </w:r>
    </w:p>
    <w:p w:rsidR="00725220" w:rsidRPr="00C36B8B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Đo nhiệt độ của chất đang chưng cất. </w:t>
      </w:r>
    </w:p>
    <w:p w:rsidR="001231D3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Đo nhiệt độ của ngọn lử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a.     </w:t>
      </w:r>
    </w:p>
    <w:p w:rsidR="00725220" w:rsidRPr="00953064" w:rsidRDefault="001231D3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Đo nhiệt độ sôi của hỗn hợp chất trong bình cầu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0.</w:t>
      </w:r>
      <w:r w:rsidRPr="00953064">
        <w:rPr>
          <w:rFonts w:ascii="Palatino Linotype" w:hAnsi="Palatino Linotype"/>
          <w:sz w:val="22"/>
        </w:rPr>
        <w:t xml:space="preserve"> Metylamin phản ứng với dung dịch chất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? </w:t>
      </w:r>
    </w:p>
    <w:p w:rsidR="00725220" w:rsidRPr="00953064" w:rsidRDefault="007935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Ca(OH)</w:t>
      </w:r>
      <w:r w:rsidR="00B47804" w:rsidRPr="00793579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NH</w:t>
      </w:r>
      <w:r w:rsidR="00B47804" w:rsidRPr="00793579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CH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>COOH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NaCl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1.</w:t>
      </w:r>
      <w:r w:rsidRPr="00953064">
        <w:rPr>
          <w:rFonts w:ascii="Palatino Linotype" w:hAnsi="Palatino Linotype"/>
          <w:sz w:val="22"/>
        </w:rPr>
        <w:t xml:space="preserve"> Este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no, đơn chức, mạch hở? </w:t>
      </w:r>
    </w:p>
    <w:p w:rsidR="00725220" w:rsidRPr="00953064" w:rsidRDefault="00F40696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CH</w:t>
      </w:r>
      <w:r w:rsidR="00B47804" w:rsidRPr="00F40696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COOC</w:t>
      </w:r>
      <w:r w:rsidR="00B47804" w:rsidRPr="00F40696">
        <w:rPr>
          <w:rFonts w:ascii="Palatino Linotype" w:hAnsi="Palatino Linotype"/>
          <w:sz w:val="22"/>
          <w:vertAlign w:val="subscript"/>
        </w:rPr>
        <w:t>6</w:t>
      </w:r>
      <w:r w:rsidR="00B47804" w:rsidRPr="00953064">
        <w:rPr>
          <w:rFonts w:ascii="Palatino Linotype" w:hAnsi="Palatino Linotype"/>
          <w:sz w:val="22"/>
        </w:rPr>
        <w:t>H</w:t>
      </w:r>
      <w:r w:rsidR="00B47804" w:rsidRPr="00F40696">
        <w:rPr>
          <w:rFonts w:ascii="Palatino Linotype" w:hAnsi="Palatino Linotype"/>
          <w:sz w:val="22"/>
          <w:vertAlign w:val="subscript"/>
        </w:rPr>
        <w:t>5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HCOOCH=CH</w:t>
      </w:r>
      <w:r w:rsidR="00B47804" w:rsidRPr="00F40696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CH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>COOCH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>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(HCOO)</w:t>
      </w:r>
      <w:r w:rsidR="00B47804" w:rsidRPr="00F40696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C</w:t>
      </w:r>
      <w:r w:rsidR="00B47804" w:rsidRPr="00F40696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H</w:t>
      </w:r>
      <w:r w:rsidR="00B47804" w:rsidRPr="00F40696">
        <w:rPr>
          <w:rFonts w:ascii="Palatino Linotype" w:hAnsi="Palatino Linotype"/>
          <w:sz w:val="22"/>
          <w:vertAlign w:val="subscript"/>
        </w:rPr>
        <w:t>4</w:t>
      </w:r>
      <w:r w:rsidR="00B47804" w:rsidRPr="00953064">
        <w:rPr>
          <w:rFonts w:ascii="Palatino Linotype" w:hAnsi="Palatino Linotype"/>
          <w:sz w:val="22"/>
        </w:rPr>
        <w:t xml:space="preserve">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2.</w:t>
      </w:r>
      <w:r w:rsidRPr="00953064">
        <w:rPr>
          <w:rFonts w:ascii="Palatino Linotype" w:hAnsi="Palatino Linotype"/>
          <w:sz w:val="22"/>
        </w:rPr>
        <w:t xml:space="preserve"> Dung dịch chứa chất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không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m đổi m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u quỳ tím? </w:t>
      </w:r>
    </w:p>
    <w:p w:rsidR="00725220" w:rsidRPr="00953064" w:rsidRDefault="006958F6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Axit aminoaxeti</w:t>
      </w:r>
      <w:r w:rsidR="001D31C4" w:rsidRPr="00C36B8B">
        <w:rPr>
          <w:rFonts w:ascii="Palatino Linotype" w:hAnsi="Palatino Linotype"/>
          <w:color w:val="FF0000"/>
          <w:sz w:val="22"/>
        </w:rPr>
        <w:t xml:space="preserve">c.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Metylami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Axit glutami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c.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Lysin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3.</w:t>
      </w:r>
      <w:r w:rsidRPr="00953064">
        <w:rPr>
          <w:rFonts w:ascii="Palatino Linotype" w:hAnsi="Palatino Linotype"/>
          <w:sz w:val="22"/>
        </w:rPr>
        <w:t xml:space="preserve"> Thí nghiệm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xảy ra ăn mòn điện hóa</w:t>
      </w:r>
      <w:r w:rsidR="00E169B0">
        <w:rPr>
          <w:rFonts w:ascii="Palatino Linotype" w:hAnsi="Palatino Linotype"/>
          <w:sz w:val="22"/>
        </w:rPr>
        <w:t>?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72514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>Để thanh thép đ</w:t>
      </w:r>
      <w:r w:rsidR="00E169B0">
        <w:rPr>
          <w:rFonts w:ascii="Palatino Linotype" w:hAnsi="Palatino Linotype"/>
          <w:sz w:val="22"/>
        </w:rPr>
        <w:t>ã</w:t>
      </w:r>
      <w:r w:rsidR="00B47804" w:rsidRPr="00953064">
        <w:rPr>
          <w:rFonts w:ascii="Palatino Linotype" w:hAnsi="Palatino Linotype"/>
          <w:sz w:val="22"/>
        </w:rPr>
        <w:t xml:space="preserve"> được phủ sơn kín trong không khí khô. </w:t>
      </w:r>
    </w:p>
    <w:p w:rsidR="00725220" w:rsidRPr="00953064" w:rsidRDefault="0072514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>Cho l</w:t>
      </w:r>
      <w:r w:rsidR="00E169B0">
        <w:rPr>
          <w:rFonts w:ascii="Palatino Linotype" w:hAnsi="Palatino Linotype"/>
          <w:sz w:val="22"/>
        </w:rPr>
        <w:t>á</w:t>
      </w:r>
      <w:r w:rsidR="00B47804" w:rsidRPr="00953064">
        <w:rPr>
          <w:rFonts w:ascii="Palatino Linotype" w:hAnsi="Palatino Linotype"/>
          <w:sz w:val="22"/>
        </w:rPr>
        <w:t xml:space="preserve"> đồng nguyên chất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>o dung dịch gồm Fe(NO</w:t>
      </w:r>
      <w:r w:rsidR="00B47804" w:rsidRPr="0072514A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)</w:t>
      </w:r>
      <w:r w:rsidR="00B47804" w:rsidRPr="0072514A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HNO</w:t>
      </w:r>
      <w:r w:rsidR="00B47804" w:rsidRPr="0072514A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. </w:t>
      </w:r>
    </w:p>
    <w:p w:rsidR="00725220" w:rsidRPr="00C36B8B" w:rsidRDefault="0072514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AC1F94" w:rsidRPr="00C36B8B">
        <w:rPr>
          <w:rFonts w:ascii="Palatino Linotype" w:hAnsi="Palatino Linotype"/>
          <w:color w:val="FF0000"/>
          <w:sz w:val="22"/>
        </w:rPr>
        <w:t xml:space="preserve"> </w:t>
      </w:r>
      <w:r w:rsidR="00B47804" w:rsidRPr="00C36B8B">
        <w:rPr>
          <w:rFonts w:ascii="Palatino Linotype" w:hAnsi="Palatino Linotype"/>
          <w:color w:val="FF0000"/>
          <w:sz w:val="22"/>
        </w:rPr>
        <w:t>Cho l</w:t>
      </w:r>
      <w:r w:rsidR="00E169B0" w:rsidRPr="00C36B8B">
        <w:rPr>
          <w:rFonts w:ascii="Palatino Linotype" w:hAnsi="Palatino Linotype"/>
          <w:color w:val="FF0000"/>
          <w:sz w:val="22"/>
        </w:rPr>
        <w:t>á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sắt nguyên chất v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>o dung dịch gồm CuSO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4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v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H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C36B8B">
        <w:rPr>
          <w:rFonts w:ascii="Palatino Linotype" w:hAnsi="Palatino Linotype"/>
          <w:color w:val="FF0000"/>
          <w:sz w:val="22"/>
        </w:rPr>
        <w:t>SO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4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lo</w:t>
      </w:r>
      <w:r w:rsidR="00E169B0" w:rsidRPr="00C36B8B">
        <w:rPr>
          <w:rFonts w:ascii="Palatino Linotype" w:hAnsi="Palatino Linotype"/>
          <w:color w:val="FF0000"/>
          <w:sz w:val="22"/>
        </w:rPr>
        <w:t>ã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ng. </w:t>
      </w:r>
    </w:p>
    <w:p w:rsidR="00725220" w:rsidRPr="00953064" w:rsidRDefault="0072514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>Nhúng thanh kẽm nguyên chất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o dung dịch HCl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4.</w:t>
      </w:r>
      <w:r w:rsidRPr="00953064">
        <w:rPr>
          <w:rFonts w:ascii="Palatino Linotype" w:hAnsi="Palatino Linotype"/>
          <w:sz w:val="22"/>
        </w:rPr>
        <w:t xml:space="preserve"> Loại tơ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có nguồn gốc từ xenlulozơ? </w:t>
      </w:r>
    </w:p>
    <w:p w:rsidR="00725220" w:rsidRPr="00953064" w:rsidRDefault="0056431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Tơ visco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Tơ tằm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Tơ nilon–6,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Tơ olon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5.</w:t>
      </w:r>
      <w:r w:rsidRPr="00953064">
        <w:rPr>
          <w:rFonts w:ascii="Palatino Linotype" w:hAnsi="Palatino Linotype"/>
          <w:sz w:val="22"/>
        </w:rPr>
        <w:t xml:space="preserve"> Chất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có tính lưỡng tính? </w:t>
      </w:r>
    </w:p>
    <w:p w:rsidR="00725220" w:rsidRPr="00953064" w:rsidRDefault="0056431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Anili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Etylami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Valin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Metylamin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6.</w:t>
      </w:r>
      <w:r w:rsidR="003242D1">
        <w:rPr>
          <w:rFonts w:ascii="Palatino Linotype" w:hAnsi="Palatino Linotype"/>
          <w:sz w:val="22"/>
        </w:rPr>
        <w:t xml:space="preserve"> </w:t>
      </w:r>
      <w:r w:rsidRPr="00953064">
        <w:rPr>
          <w:rFonts w:ascii="Palatino Linotype" w:hAnsi="Palatino Linotype"/>
          <w:sz w:val="22"/>
        </w:rPr>
        <w:t>Cho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c polime sau: </w:t>
      </w:r>
      <w:r w:rsidRPr="00946090">
        <w:rPr>
          <w:rFonts w:ascii="Palatino Linotype" w:hAnsi="Palatino Linotype"/>
          <w:color w:val="FF0000"/>
          <w:sz w:val="22"/>
        </w:rPr>
        <w:t xml:space="preserve">polietilen, poli(vinyl clorua), </w:t>
      </w:r>
      <w:r w:rsidRPr="00953064">
        <w:rPr>
          <w:rFonts w:ascii="Palatino Linotype" w:hAnsi="Palatino Linotype"/>
          <w:sz w:val="22"/>
        </w:rPr>
        <w:t xml:space="preserve">cao su lưu hóa, </w:t>
      </w:r>
      <w:r w:rsidRPr="00946090">
        <w:rPr>
          <w:rFonts w:ascii="Palatino Linotype" w:hAnsi="Palatino Linotype"/>
          <w:color w:val="FF0000"/>
          <w:sz w:val="22"/>
        </w:rPr>
        <w:t xml:space="preserve">nilon–6,6, </w:t>
      </w:r>
      <w:r w:rsidRPr="00953064">
        <w:rPr>
          <w:rFonts w:ascii="Palatino Linotype" w:hAnsi="Palatino Linotype"/>
          <w:sz w:val="22"/>
        </w:rPr>
        <w:t xml:space="preserve">amilopectin, </w:t>
      </w:r>
      <w:r w:rsidRPr="00946090">
        <w:rPr>
          <w:rFonts w:ascii="Palatino Linotype" w:hAnsi="Palatino Linotype"/>
          <w:color w:val="FF0000"/>
          <w:sz w:val="22"/>
        </w:rPr>
        <w:t xml:space="preserve">xenlulozơ. </w:t>
      </w:r>
      <w:r w:rsidRPr="00953064">
        <w:rPr>
          <w:rFonts w:ascii="Palatino Linotype" w:hAnsi="Palatino Linotype"/>
          <w:sz w:val="22"/>
        </w:rPr>
        <w:t>Số polime có cấu trúc mạch không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n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nh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56431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3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5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4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7.</w:t>
      </w:r>
      <w:r w:rsidRPr="00953064">
        <w:rPr>
          <w:rFonts w:ascii="Palatino Linotype" w:hAnsi="Palatino Linotype"/>
          <w:sz w:val="22"/>
        </w:rPr>
        <w:t xml:space="preserve"> Cho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c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t sau: </w:t>
      </w:r>
      <w:r w:rsidRPr="00946090">
        <w:rPr>
          <w:rFonts w:ascii="Palatino Linotype" w:hAnsi="Palatino Linotype"/>
          <w:color w:val="FF0000"/>
          <w:sz w:val="22"/>
        </w:rPr>
        <w:t>phenylamoni clorua,</w:t>
      </w:r>
      <w:r w:rsidRPr="00953064">
        <w:rPr>
          <w:rFonts w:ascii="Palatino Linotype" w:hAnsi="Palatino Linotype"/>
          <w:sz w:val="22"/>
        </w:rPr>
        <w:t xml:space="preserve"> anilin, </w:t>
      </w:r>
      <w:r w:rsidRPr="00946090">
        <w:rPr>
          <w:rFonts w:ascii="Palatino Linotype" w:hAnsi="Palatino Linotype"/>
          <w:color w:val="FF0000"/>
          <w:sz w:val="22"/>
        </w:rPr>
        <w:t>glyxin</w:t>
      </w:r>
      <w:r w:rsidRPr="00953064">
        <w:rPr>
          <w:rFonts w:ascii="Palatino Linotype" w:hAnsi="Palatino Linotype"/>
          <w:sz w:val="22"/>
        </w:rPr>
        <w:t xml:space="preserve">, ancol benzylic, </w:t>
      </w:r>
      <w:r w:rsidRPr="00946090">
        <w:rPr>
          <w:rFonts w:ascii="Palatino Linotype" w:hAnsi="Palatino Linotype"/>
          <w:color w:val="FF0000"/>
          <w:sz w:val="22"/>
        </w:rPr>
        <w:t>metyl axetat.</w:t>
      </w:r>
      <w:r w:rsidRPr="00953064">
        <w:rPr>
          <w:rFonts w:ascii="Palatino Linotype" w:hAnsi="Palatino Linotype"/>
          <w:sz w:val="22"/>
        </w:rPr>
        <w:t xml:space="preserve"> Số chất phản ứng được với dung dịch KOH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: </w:t>
      </w:r>
    </w:p>
    <w:p w:rsidR="00725220" w:rsidRPr="00953064" w:rsidRDefault="0056431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1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2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3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8.</w:t>
      </w:r>
      <w:r w:rsidRPr="00953064">
        <w:rPr>
          <w:rFonts w:ascii="Palatino Linotype" w:hAnsi="Palatino Linotype"/>
          <w:sz w:val="22"/>
        </w:rPr>
        <w:t xml:space="preserve"> Este X mạch hở có công thức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ử C</w:t>
      </w:r>
      <w:r w:rsidRPr="00564311">
        <w:rPr>
          <w:rFonts w:ascii="Palatino Linotype" w:hAnsi="Palatino Linotype"/>
          <w:sz w:val="22"/>
          <w:vertAlign w:val="subscript"/>
        </w:rPr>
        <w:t>5</w:t>
      </w:r>
      <w:r w:rsidRPr="00953064">
        <w:rPr>
          <w:rFonts w:ascii="Palatino Linotype" w:hAnsi="Palatino Linotype"/>
          <w:sz w:val="22"/>
        </w:rPr>
        <w:t>H</w:t>
      </w:r>
      <w:r w:rsidRPr="00564311">
        <w:rPr>
          <w:rFonts w:ascii="Palatino Linotype" w:hAnsi="Palatino Linotype"/>
          <w:sz w:val="22"/>
          <w:vertAlign w:val="subscript"/>
        </w:rPr>
        <w:t>8</w:t>
      </w:r>
      <w:r w:rsidRPr="00953064">
        <w:rPr>
          <w:rFonts w:ascii="Palatino Linotype" w:hAnsi="Palatino Linotype"/>
          <w:sz w:val="22"/>
        </w:rPr>
        <w:t>O</w:t>
      </w:r>
      <w:r w:rsidRPr="00564311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. Khi đun nóng X với dung dịch NaOH, thu được muối của axit cacboxylic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ancol no. Số đồng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của X thõa m</w:t>
      </w:r>
      <w:r w:rsidR="00E169B0">
        <w:rPr>
          <w:rFonts w:ascii="Palatino Linotype" w:hAnsi="Palatino Linotype"/>
          <w:sz w:val="22"/>
        </w:rPr>
        <w:t>ã</w:t>
      </w:r>
      <w:r w:rsidRPr="00953064">
        <w:rPr>
          <w:rFonts w:ascii="Palatino Linotype" w:hAnsi="Palatino Linotype"/>
          <w:sz w:val="22"/>
        </w:rPr>
        <w:t>n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: </w:t>
      </w:r>
    </w:p>
    <w:p w:rsidR="00725220" w:rsidRPr="00953064" w:rsidRDefault="00E74A3E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5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3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4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59.</w:t>
      </w:r>
      <w:r w:rsidRPr="00953064">
        <w:rPr>
          <w:rFonts w:ascii="Palatino Linotype" w:hAnsi="Palatino Linotype"/>
          <w:sz w:val="22"/>
        </w:rPr>
        <w:t xml:space="preserve"> Phản ứng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phản ứng trao đổi ion trong dung dịch? </w:t>
      </w:r>
    </w:p>
    <w:p w:rsidR="00725220" w:rsidRPr="00953064" w:rsidRDefault="00714C22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Mg + H</w:t>
      </w:r>
      <w:r w:rsidR="00B47804" w:rsidRPr="00714C22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SO</w:t>
      </w:r>
      <w:r w:rsidR="00B47804" w:rsidRPr="00714C22">
        <w:rPr>
          <w:rFonts w:ascii="Palatino Linotype" w:hAnsi="Palatino Linotype"/>
          <w:sz w:val="22"/>
          <w:vertAlign w:val="subscript"/>
        </w:rPr>
        <w:t>4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Times New Roman" w:hAnsi="Times New Roman" w:cs="Times New Roman"/>
          <w:sz w:val="22"/>
        </w:rPr>
        <w:t>→</w:t>
      </w:r>
      <w:r w:rsidR="00B47804" w:rsidRPr="00953064">
        <w:rPr>
          <w:rFonts w:ascii="Palatino Linotype" w:hAnsi="Palatino Linotype"/>
          <w:sz w:val="22"/>
        </w:rPr>
        <w:t xml:space="preserve"> MgSO</w:t>
      </w:r>
      <w:r w:rsidR="00B47804" w:rsidRPr="00714C22">
        <w:rPr>
          <w:rFonts w:ascii="Palatino Linotype" w:hAnsi="Palatino Linotype"/>
          <w:sz w:val="22"/>
          <w:vertAlign w:val="subscript"/>
        </w:rPr>
        <w:t>4</w:t>
      </w:r>
      <w:r w:rsidR="00B47804" w:rsidRPr="00953064">
        <w:rPr>
          <w:rFonts w:ascii="Palatino Linotype" w:hAnsi="Palatino Linotype"/>
          <w:sz w:val="22"/>
        </w:rPr>
        <w:t xml:space="preserve"> + H</w:t>
      </w:r>
      <w:r w:rsidR="00B47804" w:rsidRPr="00714C22">
        <w:rPr>
          <w:rFonts w:ascii="Palatino Linotype" w:hAnsi="Palatino Linotype"/>
          <w:sz w:val="22"/>
          <w:vertAlign w:val="subscript"/>
        </w:rPr>
        <w:t>2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Fe(NO</w:t>
      </w:r>
      <w:r w:rsidR="00B47804" w:rsidRPr="00714C22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)</w:t>
      </w:r>
      <w:r w:rsidR="00B47804" w:rsidRPr="00714C22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 + 2KI </w:t>
      </w:r>
      <w:r w:rsidR="00B47804" w:rsidRPr="00953064">
        <w:rPr>
          <w:rFonts w:ascii="Times New Roman" w:hAnsi="Times New Roman" w:cs="Times New Roman"/>
          <w:sz w:val="22"/>
        </w:rPr>
        <w:t>→</w:t>
      </w:r>
      <w:r w:rsidR="00B47804" w:rsidRPr="00953064">
        <w:rPr>
          <w:rFonts w:ascii="Palatino Linotype" w:hAnsi="Palatino Linotype"/>
          <w:sz w:val="22"/>
        </w:rPr>
        <w:t xml:space="preserve"> Fe(NO</w:t>
      </w:r>
      <w:r w:rsidR="00B47804" w:rsidRPr="00714C22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)</w:t>
      </w:r>
      <w:r w:rsidR="00B47804" w:rsidRPr="00714C22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 + I</w:t>
      </w:r>
      <w:r w:rsidR="00B47804" w:rsidRPr="00714C22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 + 2KNO</w:t>
      </w:r>
      <w:r w:rsidR="00B47804" w:rsidRPr="00714C22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. </w:t>
      </w:r>
    </w:p>
    <w:p w:rsidR="00725220" w:rsidRPr="00953064" w:rsidRDefault="00714C22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Fe(NO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>)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+ 3NaOH </w:t>
      </w:r>
      <w:r w:rsidR="00B47804" w:rsidRPr="00C36B8B">
        <w:rPr>
          <w:rFonts w:ascii="Times New Roman" w:hAnsi="Times New Roman" w:cs="Times New Roman"/>
          <w:color w:val="FF0000"/>
          <w:sz w:val="22"/>
        </w:rPr>
        <w:t>→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Fe(OH)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+ 3NaNO</w:t>
      </w:r>
      <w:r w:rsidR="00B47804" w:rsidRPr="00C36B8B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C36B8B">
        <w:rPr>
          <w:rFonts w:ascii="Palatino Linotype" w:hAnsi="Palatino Linotype"/>
          <w:color w:val="FF0000"/>
          <w:sz w:val="22"/>
        </w:rPr>
        <w:t>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Cu + 2FeCl</w:t>
      </w:r>
      <w:r w:rsidR="00B47804" w:rsidRPr="008D2A1B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Times New Roman" w:hAnsi="Times New Roman" w:cs="Times New Roman"/>
          <w:sz w:val="22"/>
        </w:rPr>
        <w:t>→</w:t>
      </w:r>
      <w:r w:rsidR="00B47804" w:rsidRPr="00953064">
        <w:rPr>
          <w:rFonts w:ascii="Palatino Linotype" w:hAnsi="Palatino Linotype"/>
          <w:sz w:val="22"/>
        </w:rPr>
        <w:t xml:space="preserve"> CuCl</w:t>
      </w:r>
      <w:r w:rsidR="00B47804" w:rsidRPr="008D2A1B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 + 2FeCl</w:t>
      </w:r>
      <w:r w:rsidR="00B47804" w:rsidRPr="008D2A1B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0.</w:t>
      </w:r>
      <w:r w:rsidRPr="00953064">
        <w:rPr>
          <w:rFonts w:ascii="Palatino Linotype" w:hAnsi="Palatino Linotype"/>
          <w:sz w:val="22"/>
        </w:rPr>
        <w:t xml:space="preserve"> Este X mạch hở có công thức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ử C</w:t>
      </w:r>
      <w:r w:rsidRPr="00727F32">
        <w:rPr>
          <w:rFonts w:ascii="Palatino Linotype" w:hAnsi="Palatino Linotype"/>
          <w:sz w:val="22"/>
          <w:vertAlign w:val="subscript"/>
        </w:rPr>
        <w:t>5</w:t>
      </w:r>
      <w:r w:rsidRPr="00953064">
        <w:rPr>
          <w:rFonts w:ascii="Palatino Linotype" w:hAnsi="Palatino Linotype"/>
          <w:sz w:val="22"/>
        </w:rPr>
        <w:t>H</w:t>
      </w:r>
      <w:r w:rsidRPr="00727F32">
        <w:rPr>
          <w:rFonts w:ascii="Palatino Linotype" w:hAnsi="Palatino Linotype"/>
          <w:sz w:val="22"/>
          <w:vertAlign w:val="subscript"/>
        </w:rPr>
        <w:t>8</w:t>
      </w:r>
      <w:r w:rsidRPr="00953064">
        <w:rPr>
          <w:rFonts w:ascii="Palatino Linotype" w:hAnsi="Palatino Linotype"/>
          <w:sz w:val="22"/>
        </w:rPr>
        <w:t>O</w:t>
      </w:r>
      <w:r w:rsidRPr="00727F32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>. X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phòng hóa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X bằng dung dịch NaOH, thu được hai chất hữu cơ Y, Z. Biết Y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Cu(OH)</w:t>
      </w:r>
      <w:r w:rsidRPr="00727F3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tạo dung dịch m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u xanh lam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Z có khả năng tr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ng bạ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c. </w:t>
      </w:r>
      <w:r w:rsidRPr="00953064">
        <w:rPr>
          <w:rFonts w:ascii="Palatino Linotype" w:hAnsi="Palatino Linotype"/>
          <w:sz w:val="22"/>
        </w:rPr>
        <w:t>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biểu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sai? </w:t>
      </w:r>
    </w:p>
    <w:p w:rsidR="00725220" w:rsidRPr="00953064" w:rsidRDefault="00AE7CAB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Đốt ch</w:t>
      </w:r>
      <w:r w:rsidR="00E169B0">
        <w:rPr>
          <w:rFonts w:ascii="Palatino Linotype" w:hAnsi="Palatino Linotype"/>
          <w:sz w:val="22"/>
        </w:rPr>
        <w:t>á</w:t>
      </w:r>
      <w:r w:rsidR="00B47804" w:rsidRPr="00953064">
        <w:rPr>
          <w:rFonts w:ascii="Palatino Linotype" w:hAnsi="Palatino Linotype"/>
          <w:sz w:val="22"/>
        </w:rPr>
        <w:t>y 1 mol Z thu được 0,5 mol CO</w:t>
      </w:r>
      <w:r w:rsidR="00B47804" w:rsidRPr="00AE7CAB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X có hai công thức cấu tạo</w:t>
      </w:r>
      <w:r w:rsidRPr="00C36B8B">
        <w:rPr>
          <w:rFonts w:ascii="Palatino Linotype" w:hAnsi="Palatino Linotype"/>
          <w:color w:val="FF0000"/>
          <w:sz w:val="22"/>
        </w:rPr>
        <w:t xml:space="preserve"> phù hợp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. </w:t>
      </w:r>
    </w:p>
    <w:p w:rsidR="00725220" w:rsidRPr="00953064" w:rsidRDefault="00AE7CAB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n</w:t>
      </w:r>
      <w:r w:rsidR="00B47804" w:rsidRPr="00AE7CAB">
        <w:rPr>
          <w:rFonts w:ascii="Palatino Linotype" w:hAnsi="Palatino Linotype"/>
          <w:sz w:val="22"/>
          <w:vertAlign w:val="subscript"/>
        </w:rPr>
        <w:t>Z</w:t>
      </w:r>
      <w:r w:rsidR="00B47804" w:rsidRPr="00953064">
        <w:rPr>
          <w:rFonts w:ascii="Palatino Linotype" w:hAnsi="Palatino Linotype"/>
          <w:sz w:val="22"/>
        </w:rPr>
        <w:t xml:space="preserve"> = 2n</w:t>
      </w:r>
      <w:r w:rsidR="00B47804" w:rsidRPr="00AE7CAB">
        <w:rPr>
          <w:rFonts w:ascii="Palatino Linotype" w:hAnsi="Palatino Linotype"/>
          <w:sz w:val="22"/>
          <w:vertAlign w:val="subscript"/>
        </w:rPr>
        <w:t>Y</w:t>
      </w:r>
      <w:r w:rsidR="00B47804" w:rsidRPr="00953064">
        <w:rPr>
          <w:rFonts w:ascii="Palatino Linotype" w:hAnsi="Palatino Linotype"/>
          <w:sz w:val="22"/>
        </w:rPr>
        <w:t>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X có khả năng tham gia phản ứng tr</w:t>
      </w:r>
      <w:r w:rsidR="00E169B0">
        <w:rPr>
          <w:rFonts w:ascii="Palatino Linotype" w:hAnsi="Palatino Linotype"/>
          <w:sz w:val="22"/>
        </w:rPr>
        <w:t>á</w:t>
      </w:r>
      <w:r w:rsidR="00B47804" w:rsidRPr="00953064">
        <w:rPr>
          <w:rFonts w:ascii="Palatino Linotype" w:hAnsi="Palatino Linotype"/>
          <w:sz w:val="22"/>
        </w:rPr>
        <w:t>ng bạ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c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1.</w:t>
      </w:r>
      <w:r w:rsidRPr="00953064">
        <w:rPr>
          <w:rFonts w:ascii="Palatino Linotype" w:hAnsi="Palatino Linotype"/>
          <w:sz w:val="22"/>
        </w:rPr>
        <w:t xml:space="preserve"> Thủy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đisaccarit A thu được hai mono saccarit X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Y. Hiđrô hóa X hoặc Y đều thu được chất hữu cơ Z. Vậy A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Z lần lượt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1C4D79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Saccarozơ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glucozơ.</w:t>
      </w:r>
      <w:r w:rsidR="00E169B0">
        <w:rPr>
          <w:rFonts w:ascii="Palatino Linotype" w:hAnsi="Palatino Linotype"/>
          <w:sz w:val="22"/>
        </w:rPr>
        <w:t xml:space="preserve">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Glucozơ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sobitol.</w:t>
      </w:r>
      <w:r w:rsidR="00E169B0">
        <w:rPr>
          <w:rFonts w:ascii="Palatino Linotype" w:hAnsi="Palatino Linotype"/>
          <w:sz w:val="22"/>
        </w:rPr>
        <w:t xml:space="preserve">   </w:t>
      </w:r>
    </w:p>
    <w:p w:rsidR="00725220" w:rsidRPr="00953064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Tinh bột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 glucozơ.</w:t>
      </w:r>
      <w:r w:rsidR="00E169B0">
        <w:rPr>
          <w:rFonts w:ascii="Palatino Linotype" w:hAnsi="Palatino Linotype"/>
          <w:sz w:val="22"/>
        </w:rPr>
        <w:t xml:space="preserve">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Saccarozơ v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sobitol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2.</w:t>
      </w:r>
      <w:r w:rsidRPr="00953064">
        <w:rPr>
          <w:rFonts w:ascii="Palatino Linotype" w:hAnsi="Palatino Linotype"/>
          <w:sz w:val="22"/>
        </w:rPr>
        <w:t xml:space="preserve"> Cho 1 mol X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tối đa 1 mol Br</w:t>
      </w:r>
      <w:r w:rsidRPr="001C4D79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. Vậy X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chất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? </w:t>
      </w:r>
    </w:p>
    <w:p w:rsidR="00725220" w:rsidRPr="00953064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Etilen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Buta-1,3-đie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Meta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Axetilen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3.</w:t>
      </w:r>
      <w:r w:rsidRPr="00953064">
        <w:rPr>
          <w:rFonts w:ascii="Palatino Linotype" w:hAnsi="Palatino Linotype"/>
          <w:sz w:val="22"/>
        </w:rPr>
        <w:t xml:space="preserve"> Cho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t biểu sau: </w:t>
      </w:r>
    </w:p>
    <w:p w:rsidR="00725220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AC1F94" w:rsidRPr="00946090">
        <w:rPr>
          <w:rFonts w:ascii="Palatino Linotype" w:hAnsi="Palatino Linotype"/>
          <w:color w:val="FF0000"/>
          <w:sz w:val="22"/>
        </w:rPr>
        <w:t xml:space="preserve">(a) </w:t>
      </w:r>
      <w:r w:rsidR="00B47804" w:rsidRPr="00946090">
        <w:rPr>
          <w:rFonts w:ascii="Palatino Linotype" w:hAnsi="Palatino Linotype"/>
          <w:color w:val="FF0000"/>
          <w:sz w:val="22"/>
        </w:rPr>
        <w:t>Dầu mỡ sau khi sử dụng, có thể t</w:t>
      </w:r>
      <w:r w:rsidR="00E169B0" w:rsidRPr="00946090">
        <w:rPr>
          <w:rFonts w:ascii="Palatino Linotype" w:hAnsi="Palatino Linotype"/>
          <w:color w:val="FF0000"/>
          <w:sz w:val="22"/>
        </w:rPr>
        <w:t>á</w:t>
      </w:r>
      <w:r w:rsidR="00B47804" w:rsidRPr="00946090">
        <w:rPr>
          <w:rFonts w:ascii="Palatino Linotype" w:hAnsi="Palatino Linotype"/>
          <w:color w:val="FF0000"/>
          <w:sz w:val="22"/>
        </w:rPr>
        <w:t>i chế th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nh nhiên liệu. </w:t>
      </w:r>
    </w:p>
    <w:p w:rsidR="00725220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AC1F94" w:rsidRPr="00946090">
        <w:rPr>
          <w:rFonts w:ascii="Palatino Linotype" w:hAnsi="Palatino Linotype"/>
          <w:color w:val="FF0000"/>
          <w:sz w:val="22"/>
        </w:rPr>
        <w:t xml:space="preserve">(b) </w:t>
      </w:r>
      <w:r w:rsidR="00B47804" w:rsidRPr="00946090">
        <w:rPr>
          <w:rFonts w:ascii="Palatino Linotype" w:hAnsi="Palatino Linotype"/>
          <w:color w:val="FF0000"/>
          <w:sz w:val="22"/>
        </w:rPr>
        <w:t>Muối mononatri của axit glutamic được dùng l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m bột ngọt (mì chính). </w:t>
      </w:r>
    </w:p>
    <w:p w:rsidR="00725220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AC1F94" w:rsidRPr="00946090">
        <w:rPr>
          <w:rFonts w:ascii="Palatino Linotype" w:hAnsi="Palatino Linotype"/>
          <w:color w:val="FF0000"/>
          <w:sz w:val="22"/>
        </w:rPr>
        <w:t xml:space="preserve">(c) </w:t>
      </w:r>
      <w:r w:rsidR="00B47804" w:rsidRPr="00946090">
        <w:rPr>
          <w:rFonts w:ascii="Palatino Linotype" w:hAnsi="Palatino Linotype"/>
          <w:color w:val="FF0000"/>
          <w:sz w:val="22"/>
        </w:rPr>
        <w:t>Amilopectin, tơ tằm, lông cừu l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 polime thiên nhiên. </w:t>
      </w:r>
    </w:p>
    <w:p w:rsidR="00725220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AC1F94" w:rsidRPr="00946090">
        <w:rPr>
          <w:rFonts w:ascii="Palatino Linotype" w:hAnsi="Palatino Linotype"/>
          <w:color w:val="FF0000"/>
          <w:sz w:val="22"/>
        </w:rPr>
        <w:t xml:space="preserve">(d) </w:t>
      </w:r>
      <w:r w:rsidR="00B47804" w:rsidRPr="00946090">
        <w:rPr>
          <w:rFonts w:ascii="Palatino Linotype" w:hAnsi="Palatino Linotype"/>
          <w:color w:val="FF0000"/>
          <w:sz w:val="22"/>
        </w:rPr>
        <w:t>Chất độn amiăng l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m tăng tính chịu nhiệt của chất dẻo. </w:t>
      </w:r>
    </w:p>
    <w:p w:rsidR="00725220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AC1F94" w:rsidRPr="00946090">
        <w:rPr>
          <w:rFonts w:ascii="Palatino Linotype" w:hAnsi="Palatino Linotype"/>
          <w:color w:val="FF0000"/>
          <w:sz w:val="22"/>
        </w:rPr>
        <w:t xml:space="preserve">(e) </w:t>
      </w:r>
      <w:r w:rsidR="00B47804" w:rsidRPr="00946090">
        <w:rPr>
          <w:rFonts w:ascii="Palatino Linotype" w:hAnsi="Palatino Linotype"/>
          <w:color w:val="FF0000"/>
          <w:sz w:val="22"/>
        </w:rPr>
        <w:t>Khi cho giấm ăn (hoặc chanh) v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>o sữa bò hoặc sữa đậu n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nh thì thấy có kết tủa xuất hiện. </w:t>
      </w:r>
    </w:p>
    <w:p w:rsidR="001C4D79" w:rsidRPr="0094609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946090">
        <w:rPr>
          <w:rFonts w:ascii="Palatino Linotype" w:hAnsi="Palatino Linotype"/>
          <w:color w:val="FF0000"/>
          <w:sz w:val="22"/>
        </w:rPr>
        <w:tab/>
      </w:r>
      <w:r w:rsidR="00B47804" w:rsidRPr="00946090">
        <w:rPr>
          <w:rFonts w:ascii="Palatino Linotype" w:hAnsi="Palatino Linotype"/>
          <w:color w:val="FF0000"/>
          <w:sz w:val="22"/>
        </w:rPr>
        <w:t>(g) Th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>nh phần chính của khi biogas l</w:t>
      </w:r>
      <w:r w:rsidR="00E169B0" w:rsidRPr="00946090">
        <w:rPr>
          <w:rFonts w:ascii="Palatino Linotype" w:hAnsi="Palatino Linotype"/>
          <w:color w:val="FF0000"/>
          <w:sz w:val="22"/>
        </w:rPr>
        <w:t>à</w:t>
      </w:r>
      <w:r w:rsidR="00B47804" w:rsidRPr="00946090">
        <w:rPr>
          <w:rFonts w:ascii="Palatino Linotype" w:hAnsi="Palatino Linotype"/>
          <w:color w:val="FF0000"/>
          <w:sz w:val="22"/>
        </w:rPr>
        <w:t xml:space="preserve"> metan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Số 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biểu đúng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5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6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3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4.</w:t>
      </w:r>
      <w:r w:rsidRPr="00953064">
        <w:rPr>
          <w:rFonts w:ascii="Palatino Linotype" w:hAnsi="Palatino Linotype"/>
          <w:sz w:val="22"/>
        </w:rPr>
        <w:t xml:space="preserve"> Cho 2,52 gam kim loại M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dung dịch H</w:t>
      </w:r>
      <w:r w:rsidRPr="001C4D79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SO</w:t>
      </w:r>
      <w:r w:rsidRPr="001C4D79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 xml:space="preserve"> lo</w:t>
      </w:r>
      <w:r w:rsidR="00E169B0">
        <w:rPr>
          <w:rFonts w:ascii="Palatino Linotype" w:hAnsi="Palatino Linotype"/>
          <w:sz w:val="22"/>
        </w:rPr>
        <w:t>ã</w:t>
      </w:r>
      <w:r w:rsidRPr="00953064">
        <w:rPr>
          <w:rFonts w:ascii="Palatino Linotype" w:hAnsi="Palatino Linotype"/>
          <w:sz w:val="22"/>
        </w:rPr>
        <w:t>ng, vừa đủ, sau phản ứng thu được 6,84 gam muối sunfat trung hò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a. </w:t>
      </w:r>
      <w:r w:rsidRPr="00953064">
        <w:rPr>
          <w:rFonts w:ascii="Palatino Linotype" w:hAnsi="Palatino Linotype"/>
          <w:sz w:val="22"/>
        </w:rPr>
        <w:t>Kim loại M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1C4D7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Zn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C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a.    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Fe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Mg. </w:t>
      </w:r>
    </w:p>
    <w:p w:rsidR="00946090" w:rsidRDefault="00946090" w:rsidP="00946090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946090" w:rsidRPr="00953064" w:rsidRDefault="00946090" w:rsidP="00946090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46090">
        <w:rPr>
          <w:rFonts w:ascii="Palatino Linotype" w:hAnsi="Palatino Linotype"/>
          <w:position w:val="-24"/>
          <w:sz w:val="22"/>
        </w:rPr>
        <w:object w:dxaOrig="3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30.75pt" o:ole="">
            <v:imagedata r:id="rId8" o:title=""/>
          </v:shape>
          <o:OLEObject Type="Embed" ProgID="Equation.DSMT4" ShapeID="_x0000_i1025" DrawAspect="Content" ObjectID="_1647114472" r:id="rId9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lastRenderedPageBreak/>
        <w:t>Câu 65.</w:t>
      </w:r>
      <w:r w:rsidRPr="00953064">
        <w:rPr>
          <w:rFonts w:ascii="Palatino Linotype" w:hAnsi="Palatino Linotype"/>
          <w:sz w:val="22"/>
        </w:rPr>
        <w:t xml:space="preserve"> Thủy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hợp chất NH</w:t>
      </w:r>
      <w:r w:rsidRPr="00C15485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-CH(CH</w:t>
      </w:r>
      <w:r w:rsidRPr="00C15485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>)-CONH-CH</w:t>
      </w:r>
      <w:r w:rsidRPr="00C15485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-CONH-CH</w:t>
      </w:r>
      <w:r w:rsidRPr="00C15485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-CH</w:t>
      </w:r>
      <w:r w:rsidRPr="00C15485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-CONH-CH(C</w:t>
      </w:r>
      <w:r w:rsidRPr="00C15485">
        <w:rPr>
          <w:rFonts w:ascii="Palatino Linotype" w:hAnsi="Palatino Linotype"/>
          <w:sz w:val="22"/>
          <w:vertAlign w:val="subscript"/>
        </w:rPr>
        <w:t>6</w:t>
      </w:r>
      <w:r w:rsidRPr="00953064">
        <w:rPr>
          <w:rFonts w:ascii="Palatino Linotype" w:hAnsi="Palatino Linotype"/>
          <w:sz w:val="22"/>
        </w:rPr>
        <w:t>H</w:t>
      </w:r>
      <w:r w:rsidRPr="00C15485">
        <w:rPr>
          <w:rFonts w:ascii="Palatino Linotype" w:hAnsi="Palatino Linotype"/>
          <w:sz w:val="22"/>
          <w:vertAlign w:val="subscript"/>
        </w:rPr>
        <w:t>5</w:t>
      </w:r>
      <w:r w:rsidRPr="00953064">
        <w:rPr>
          <w:rFonts w:ascii="Palatino Linotype" w:hAnsi="Palatino Linotype"/>
          <w:sz w:val="22"/>
        </w:rPr>
        <w:t>)-CONHCH(CH</w:t>
      </w:r>
      <w:r w:rsidRPr="00C15485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)-COOH thì số </w:t>
      </w:r>
      <w:r w:rsidRPr="00C15485">
        <w:rPr>
          <w:rFonts w:ascii="Times New Roman" w:hAnsi="Times New Roman" w:cs="Times New Roman"/>
          <w:sz w:val="22"/>
        </w:rPr>
        <w:t>α</w:t>
      </w:r>
      <w:r w:rsidRPr="00953064">
        <w:rPr>
          <w:rFonts w:ascii="Palatino Linotype" w:hAnsi="Palatino Linotype"/>
          <w:sz w:val="22"/>
        </w:rPr>
        <w:t xml:space="preserve"> - amino axit thu được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C15485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4.</w:t>
      </w:r>
      <w:r w:rsidR="00E169B0">
        <w:rPr>
          <w:rFonts w:ascii="Palatino Linotype" w:hAnsi="Palatino Linotype"/>
          <w:sz w:val="22"/>
        </w:rPr>
        <w:t xml:space="preserve"> 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2.</w:t>
      </w:r>
      <w:r w:rsidR="00E169B0">
        <w:rPr>
          <w:rFonts w:ascii="Palatino Linotype" w:hAnsi="Palatino Linotype"/>
          <w:sz w:val="22"/>
        </w:rPr>
        <w:t xml:space="preserve"> 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5.</w:t>
      </w:r>
      <w:r w:rsidR="00E169B0">
        <w:rPr>
          <w:rFonts w:ascii="Palatino Linotype" w:hAnsi="Palatino Linotype"/>
          <w:sz w:val="22"/>
        </w:rPr>
        <w:t xml:space="preserve"> 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3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6.</w:t>
      </w:r>
      <w:r w:rsidRPr="00953064">
        <w:rPr>
          <w:rFonts w:ascii="Palatino Linotype" w:hAnsi="Palatino Linotype"/>
          <w:sz w:val="22"/>
        </w:rPr>
        <w:t xml:space="preserve"> Thủy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68,4 gam saccarozơ trong môi trường axit với hiệu suất 92%, sau phản ứng thu được dung dịch chứa m gam glucozơ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của m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AA08B2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33,12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66,2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72,00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36,00. </w:t>
      </w:r>
    </w:p>
    <w:p w:rsidR="00B66D88" w:rsidRDefault="00B66D8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Pr="00953064" w:rsidRDefault="00946090" w:rsidP="00B66D88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946090">
        <w:rPr>
          <w:rFonts w:ascii="Palatino Linotype" w:hAnsi="Palatino Linotype"/>
          <w:position w:val="-10"/>
          <w:sz w:val="22"/>
        </w:rPr>
        <w:object w:dxaOrig="3600" w:dyaOrig="320">
          <v:shape id="_x0000_i1026" type="#_x0000_t75" style="width:180pt;height:15.75pt" o:ole="">
            <v:imagedata r:id="rId10" o:title=""/>
          </v:shape>
          <o:OLEObject Type="Embed" ProgID="Equation.DSMT4" ShapeID="_x0000_i1026" DrawAspect="Content" ObjectID="_1647114473" r:id="rId11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7.</w:t>
      </w:r>
      <w:r w:rsidRPr="00953064">
        <w:rPr>
          <w:rFonts w:ascii="Palatino Linotype" w:hAnsi="Palatino Linotype"/>
          <w:sz w:val="22"/>
        </w:rPr>
        <w:t xml:space="preserve"> Cho a gam hỗn hợp X gồm glyxin, alanin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valin phản ứng với 100 ml dung dịch HCl 1M thu được dung dịch Y. Để phản ứng hết với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chất trong dung dịch Y cần 380 ml dung dịch KOH 0,5M. Mặt k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đốt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a gam hỗn hợp X rồi cho sản phẩm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bình đựng dung dịch Ba(OH)</w:t>
      </w:r>
      <w:r w:rsidRPr="00FD4490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dư, sau phản ứng khối lượng dung dịch trong bình giảm 43,74 gam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của a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FD4490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7,57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8,85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7,75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5,48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D472D0" w:rsidP="00D472D0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Dồn chất </w:t>
      </w:r>
      <w:r w:rsidRPr="00D472D0">
        <w:rPr>
          <w:rFonts w:ascii="Palatino Linotype" w:hAnsi="Palatino Linotype"/>
          <w:position w:val="-34"/>
          <w:sz w:val="22"/>
        </w:rPr>
        <w:object w:dxaOrig="8380" w:dyaOrig="800">
          <v:shape id="_x0000_i1027" type="#_x0000_t75" style="width:419.25pt;height:39.75pt" o:ole="">
            <v:imagedata r:id="rId12" o:title=""/>
          </v:shape>
          <o:OLEObject Type="Embed" ProgID="Equation.DSMT4" ShapeID="_x0000_i1027" DrawAspect="Content" ObjectID="_1647114474" r:id="rId13"/>
        </w:object>
      </w:r>
    </w:p>
    <w:p w:rsidR="00D472D0" w:rsidRPr="00D472D0" w:rsidRDefault="00F8215B" w:rsidP="00D472D0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D472D0">
        <w:rPr>
          <w:rFonts w:ascii="Palatino Linotype" w:hAnsi="Palatino Linotype"/>
          <w:position w:val="-10"/>
          <w:sz w:val="22"/>
        </w:rPr>
        <w:object w:dxaOrig="2260" w:dyaOrig="320">
          <v:shape id="_x0000_i1028" type="#_x0000_t75" style="width:113.25pt;height:15.75pt" o:ole="">
            <v:imagedata r:id="rId14" o:title=""/>
          </v:shape>
          <o:OLEObject Type="Embed" ProgID="Equation.DSMT4" ShapeID="_x0000_i1028" DrawAspect="Content" ObjectID="_1647114475" r:id="rId15"/>
        </w:object>
      </w:r>
    </w:p>
    <w:p w:rsidR="008631C1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8.</w:t>
      </w:r>
      <w:r w:rsidR="00FD4490">
        <w:rPr>
          <w:rFonts w:ascii="Palatino Linotype" w:hAnsi="Palatino Linotype"/>
          <w:sz w:val="22"/>
        </w:rPr>
        <w:t xml:space="preserve"> Thủy phâ</w:t>
      </w:r>
      <w:r w:rsidRPr="00953064">
        <w:rPr>
          <w:rFonts w:ascii="Palatino Linotype" w:hAnsi="Palatino Linotype"/>
          <w:sz w:val="22"/>
        </w:rPr>
        <w:t>n hoàn toàn a mol triglixe</w:t>
      </w:r>
      <w:r w:rsidR="00FD4490">
        <w:rPr>
          <w:rFonts w:ascii="Palatino Linotype" w:hAnsi="Palatino Linotype"/>
          <w:sz w:val="22"/>
        </w:rPr>
        <w:t>rit X trong dung dịch NaOH vừa đủ, thu đượ</w:t>
      </w:r>
      <w:r w:rsidRPr="00953064">
        <w:rPr>
          <w:rFonts w:ascii="Palatino Linotype" w:hAnsi="Palatino Linotype"/>
          <w:sz w:val="22"/>
        </w:rPr>
        <w:t xml:space="preserve">c glixerol và m gam </w:t>
      </w:r>
      <w:r w:rsidR="00FD4490">
        <w:rPr>
          <w:rFonts w:ascii="Palatino Linotype" w:hAnsi="Palatino Linotype"/>
          <w:sz w:val="22"/>
        </w:rPr>
        <w:t>hỗn hợp muối</w:t>
      </w:r>
      <w:r w:rsidR="00E169B0">
        <w:rPr>
          <w:rFonts w:ascii="Palatino Linotype" w:hAnsi="Palatino Linotype"/>
          <w:sz w:val="22"/>
        </w:rPr>
        <w:t>.</w:t>
      </w:r>
      <w:r w:rsidR="00FD4490">
        <w:rPr>
          <w:rFonts w:ascii="Palatino Linotype" w:hAnsi="Palatino Linotype"/>
          <w:sz w:val="22"/>
        </w:rPr>
        <w:t xml:space="preserve"> Đố</w:t>
      </w:r>
      <w:r w:rsidRPr="00953064">
        <w:rPr>
          <w:rFonts w:ascii="Palatino Linotype" w:hAnsi="Palatino Linotype"/>
          <w:sz w:val="22"/>
        </w:rPr>
        <w:t>t cháy hoàn toàn a m</w:t>
      </w:r>
      <w:r w:rsidR="00FD4490">
        <w:rPr>
          <w:rFonts w:ascii="Palatino Linotype" w:hAnsi="Palatino Linotype"/>
          <w:sz w:val="22"/>
        </w:rPr>
        <w:t>ol X cần vừ</w:t>
      </w:r>
      <w:r w:rsidRPr="00953064">
        <w:rPr>
          <w:rFonts w:ascii="Palatino Linotype" w:hAnsi="Palatino Linotype"/>
          <w:sz w:val="22"/>
        </w:rPr>
        <w:t>a đủ 7,75 mol O</w:t>
      </w:r>
      <w:r w:rsidRPr="00FD4490">
        <w:rPr>
          <w:rFonts w:ascii="Palatino Linotype" w:hAnsi="Palatino Linotype"/>
          <w:sz w:val="22"/>
          <w:vertAlign w:val="subscript"/>
        </w:rPr>
        <w:t>2</w:t>
      </w:r>
      <w:r w:rsidR="00FD4490">
        <w:rPr>
          <w:rFonts w:ascii="Palatino Linotype" w:hAnsi="Palatino Linotype"/>
          <w:sz w:val="22"/>
        </w:rPr>
        <w:t xml:space="preserve"> và thu đượ</w:t>
      </w:r>
      <w:r w:rsidRPr="00953064">
        <w:rPr>
          <w:rFonts w:ascii="Palatino Linotype" w:hAnsi="Palatino Linotype"/>
          <w:sz w:val="22"/>
        </w:rPr>
        <w:t>c 5,5 mol CO</w:t>
      </w:r>
      <w:r w:rsidRPr="00FD4490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. M</w:t>
      </w:r>
      <w:r w:rsidR="00FD4490">
        <w:rPr>
          <w:rFonts w:ascii="Palatino Linotype" w:hAnsi="Palatino Linotype"/>
          <w:sz w:val="22"/>
        </w:rPr>
        <w:t>ặ</w:t>
      </w:r>
      <w:r w:rsidRPr="00953064">
        <w:rPr>
          <w:rFonts w:ascii="Palatino Linotype" w:hAnsi="Palatino Linotype"/>
          <w:sz w:val="22"/>
        </w:rPr>
        <w:t xml:space="preserve">t khác, a mol X tác dụng </w:t>
      </w:r>
      <w:r w:rsidR="00FD4490">
        <w:rPr>
          <w:rFonts w:ascii="Palatino Linotype" w:hAnsi="Palatino Linotype"/>
          <w:sz w:val="22"/>
        </w:rPr>
        <w:t xml:space="preserve">tối </w:t>
      </w:r>
      <w:r w:rsidR="008631C1">
        <w:rPr>
          <w:rFonts w:ascii="Palatino Linotype" w:hAnsi="Palatino Linotype"/>
          <w:sz w:val="22"/>
        </w:rPr>
        <w:t>đa vớ</w:t>
      </w:r>
      <w:r w:rsidRPr="00953064">
        <w:rPr>
          <w:rFonts w:ascii="Palatino Linotype" w:hAnsi="Palatino Linotype"/>
          <w:sz w:val="22"/>
        </w:rPr>
        <w:t>i 0,2 mol Br</w:t>
      </w:r>
      <w:r w:rsidRPr="008631C1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trong dung dịch. Giá trị của m là </w:t>
      </w:r>
    </w:p>
    <w:p w:rsidR="00B66D88" w:rsidRDefault="008631C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97,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82,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88,6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80,6.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F86C5F" w:rsidRDefault="00F86C5F" w:rsidP="00F86C5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 Bơm 0,2 mol H</w:t>
      </w:r>
      <w:r>
        <w:rPr>
          <w:rFonts w:ascii="Palatino Linotype" w:hAnsi="Palatino Linotype"/>
          <w:sz w:val="22"/>
          <w:vertAlign w:val="subscript"/>
        </w:rPr>
        <w:t>2</w:t>
      </w:r>
      <w:r>
        <w:rPr>
          <w:rFonts w:ascii="Palatino Linotype" w:hAnsi="Palatino Linotype"/>
          <w:sz w:val="22"/>
        </w:rPr>
        <w:t xml:space="preserve"> vào X </w:t>
      </w:r>
    </w:p>
    <w:p w:rsidR="00B66D88" w:rsidRDefault="00F86C5F" w:rsidP="00F86C5F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F86C5F">
        <w:rPr>
          <w:position w:val="-12"/>
        </w:rPr>
        <w:object w:dxaOrig="7560" w:dyaOrig="380">
          <v:shape id="_x0000_i1029" type="#_x0000_t75" style="width:378pt;height:18.75pt" o:ole="">
            <v:imagedata r:id="rId16" o:title=""/>
          </v:shape>
          <o:OLEObject Type="Embed" ProgID="Equation.DSMT4" ShapeID="_x0000_i1029" DrawAspect="Content" ObjectID="_1647114476" r:id="rId17"/>
        </w:object>
      </w:r>
    </w:p>
    <w:p w:rsidR="00F86C5F" w:rsidRPr="00F86C5F" w:rsidRDefault="00F86C5F" w:rsidP="00F86C5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F86C5F">
        <w:rPr>
          <w:rFonts w:ascii="Palatino Linotype" w:hAnsi="Palatino Linotype"/>
          <w:position w:val="-10"/>
          <w:sz w:val="22"/>
        </w:rPr>
        <w:object w:dxaOrig="3860" w:dyaOrig="320">
          <v:shape id="_x0000_i1030" type="#_x0000_t75" style="width:192.75pt;height:15.75pt" o:ole="">
            <v:imagedata r:id="rId18" o:title=""/>
          </v:shape>
          <o:OLEObject Type="Embed" ProgID="Equation.DSMT4" ShapeID="_x0000_i1030" DrawAspect="Content" ObjectID="_1647114477" r:id="rId19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69.</w:t>
      </w:r>
      <w:r w:rsidRPr="00953064">
        <w:rPr>
          <w:rFonts w:ascii="Palatino Linotype" w:hAnsi="Palatino Linotype"/>
          <w:sz w:val="22"/>
        </w:rPr>
        <w:t xml:space="preserve"> Thực hiện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c thí nghiệm sau: </w:t>
      </w:r>
    </w:p>
    <w:p w:rsidR="00725220" w:rsidRPr="00F86C5F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F86C5F">
        <w:rPr>
          <w:rFonts w:ascii="Palatino Linotype" w:hAnsi="Palatino Linotype"/>
          <w:color w:val="FF0000"/>
          <w:sz w:val="22"/>
        </w:rPr>
        <w:tab/>
      </w:r>
      <w:r w:rsidR="00AC1F94" w:rsidRPr="00F86C5F">
        <w:rPr>
          <w:rFonts w:ascii="Palatino Linotype" w:hAnsi="Palatino Linotype"/>
          <w:color w:val="FF0000"/>
          <w:sz w:val="22"/>
        </w:rPr>
        <w:t xml:space="preserve">(a) </w:t>
      </w:r>
      <w:r w:rsidR="00B47804" w:rsidRPr="00F86C5F">
        <w:rPr>
          <w:rFonts w:ascii="Palatino Linotype" w:hAnsi="Palatino Linotype"/>
          <w:color w:val="FF0000"/>
          <w:sz w:val="22"/>
        </w:rPr>
        <w:t>Cu v</w:t>
      </w:r>
      <w:r w:rsidR="00E169B0" w:rsidRPr="00F86C5F">
        <w:rPr>
          <w:rFonts w:ascii="Palatino Linotype" w:hAnsi="Palatino Linotype"/>
          <w:color w:val="FF0000"/>
          <w:sz w:val="22"/>
        </w:rPr>
        <w:t>à</w:t>
      </w:r>
      <w:r w:rsidR="00B47804" w:rsidRPr="00F86C5F">
        <w:rPr>
          <w:rFonts w:ascii="Palatino Linotype" w:hAnsi="Palatino Linotype"/>
          <w:color w:val="FF0000"/>
          <w:sz w:val="22"/>
        </w:rPr>
        <w:t>o dung dịch Fe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F86C5F">
        <w:rPr>
          <w:rFonts w:ascii="Palatino Linotype" w:hAnsi="Palatino Linotype"/>
          <w:color w:val="FF0000"/>
          <w:sz w:val="22"/>
        </w:rPr>
        <w:t>(SO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4</w:t>
      </w:r>
      <w:r w:rsidR="00B47804" w:rsidRPr="00F86C5F">
        <w:rPr>
          <w:rFonts w:ascii="Palatino Linotype" w:hAnsi="Palatino Linotype"/>
          <w:color w:val="FF0000"/>
          <w:sz w:val="22"/>
        </w:rPr>
        <w:t>)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. </w:t>
      </w:r>
    </w:p>
    <w:p w:rsidR="00725220" w:rsidRPr="00953064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C1F94" w:rsidRPr="00953064">
        <w:rPr>
          <w:rFonts w:ascii="Palatino Linotype" w:hAnsi="Palatino Linotype"/>
          <w:sz w:val="22"/>
        </w:rPr>
        <w:t xml:space="preserve">(b) </w:t>
      </w:r>
      <w:r w:rsidR="00B47804" w:rsidRPr="00953064">
        <w:rPr>
          <w:rFonts w:ascii="Palatino Linotype" w:hAnsi="Palatino Linotype"/>
          <w:sz w:val="22"/>
        </w:rPr>
        <w:t>Sục khí CO</w:t>
      </w:r>
      <w:r w:rsidR="00B47804" w:rsidRPr="00B44A98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>o dung dịch Ca(OH)</w:t>
      </w:r>
      <w:r w:rsidR="00B47804" w:rsidRPr="00B44A98">
        <w:rPr>
          <w:rFonts w:ascii="Palatino Linotype" w:hAnsi="Palatino Linotype"/>
          <w:sz w:val="22"/>
          <w:vertAlign w:val="subscript"/>
        </w:rPr>
        <w:t>2</w:t>
      </w:r>
      <w:r w:rsidR="00B47804" w:rsidRPr="00953064">
        <w:rPr>
          <w:rFonts w:ascii="Palatino Linotype" w:hAnsi="Palatino Linotype"/>
          <w:sz w:val="22"/>
        </w:rPr>
        <w:t xml:space="preserve">. </w:t>
      </w:r>
    </w:p>
    <w:p w:rsidR="00725220" w:rsidRPr="00F86C5F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F86C5F">
        <w:rPr>
          <w:rFonts w:ascii="Palatino Linotype" w:hAnsi="Palatino Linotype"/>
          <w:color w:val="FF0000"/>
          <w:sz w:val="22"/>
        </w:rPr>
        <w:tab/>
      </w:r>
      <w:r w:rsidR="00AC1F94" w:rsidRPr="00F86C5F">
        <w:rPr>
          <w:rFonts w:ascii="Palatino Linotype" w:hAnsi="Palatino Linotype"/>
          <w:color w:val="FF0000"/>
          <w:sz w:val="22"/>
        </w:rPr>
        <w:t xml:space="preserve">(c) </w:t>
      </w:r>
      <w:r w:rsidR="00B47804" w:rsidRPr="00F86C5F">
        <w:rPr>
          <w:rFonts w:ascii="Palatino Linotype" w:hAnsi="Palatino Linotype"/>
          <w:color w:val="FF0000"/>
          <w:sz w:val="22"/>
        </w:rPr>
        <w:t>Sục hỗn hợp NO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 v</w:t>
      </w:r>
      <w:r w:rsidR="00E169B0" w:rsidRPr="00F86C5F">
        <w:rPr>
          <w:rFonts w:ascii="Palatino Linotype" w:hAnsi="Palatino Linotype"/>
          <w:color w:val="FF0000"/>
          <w:sz w:val="22"/>
        </w:rPr>
        <w:t>à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 O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 v</w:t>
      </w:r>
      <w:r w:rsidR="00E169B0" w:rsidRPr="00F86C5F">
        <w:rPr>
          <w:rFonts w:ascii="Palatino Linotype" w:hAnsi="Palatino Linotype"/>
          <w:color w:val="FF0000"/>
          <w:sz w:val="22"/>
        </w:rPr>
        <w:t>à</w:t>
      </w:r>
      <w:r w:rsidR="00B47804" w:rsidRPr="00F86C5F">
        <w:rPr>
          <w:rFonts w:ascii="Palatino Linotype" w:hAnsi="Palatino Linotype"/>
          <w:color w:val="FF0000"/>
          <w:sz w:val="22"/>
        </w:rPr>
        <w:t>o nướ</w:t>
      </w:r>
      <w:r w:rsidR="001D31C4" w:rsidRPr="00F86C5F">
        <w:rPr>
          <w:rFonts w:ascii="Palatino Linotype" w:hAnsi="Palatino Linotype"/>
          <w:color w:val="FF0000"/>
          <w:sz w:val="22"/>
        </w:rPr>
        <w:t xml:space="preserve">c. </w:t>
      </w:r>
    </w:p>
    <w:p w:rsidR="00725220" w:rsidRPr="00F86C5F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F86C5F">
        <w:rPr>
          <w:rFonts w:ascii="Palatino Linotype" w:hAnsi="Palatino Linotype"/>
          <w:color w:val="FF0000"/>
          <w:sz w:val="22"/>
        </w:rPr>
        <w:tab/>
      </w:r>
      <w:r w:rsidR="00AC1F94" w:rsidRPr="00F86C5F">
        <w:rPr>
          <w:rFonts w:ascii="Palatino Linotype" w:hAnsi="Palatino Linotype"/>
          <w:color w:val="FF0000"/>
          <w:sz w:val="22"/>
        </w:rPr>
        <w:t xml:space="preserve">(d) </w:t>
      </w:r>
      <w:r w:rsidR="00B47804" w:rsidRPr="00F86C5F">
        <w:rPr>
          <w:rFonts w:ascii="Palatino Linotype" w:hAnsi="Palatino Linotype"/>
          <w:color w:val="FF0000"/>
          <w:sz w:val="22"/>
        </w:rPr>
        <w:t>Cho dung dịch HCl v</w:t>
      </w:r>
      <w:r w:rsidR="00E169B0" w:rsidRPr="00F86C5F">
        <w:rPr>
          <w:rFonts w:ascii="Palatino Linotype" w:hAnsi="Palatino Linotype"/>
          <w:color w:val="FF0000"/>
          <w:sz w:val="22"/>
        </w:rPr>
        <w:t>à</w:t>
      </w:r>
      <w:r w:rsidR="00B47804" w:rsidRPr="00F86C5F">
        <w:rPr>
          <w:rFonts w:ascii="Palatino Linotype" w:hAnsi="Palatino Linotype"/>
          <w:color w:val="FF0000"/>
          <w:sz w:val="22"/>
        </w:rPr>
        <w:t>o dung dịch Fe(NO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3</w:t>
      </w:r>
      <w:r w:rsidR="00B47804" w:rsidRPr="00F86C5F">
        <w:rPr>
          <w:rFonts w:ascii="Palatino Linotype" w:hAnsi="Palatino Linotype"/>
          <w:color w:val="FF0000"/>
          <w:sz w:val="22"/>
        </w:rPr>
        <w:t>)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. </w:t>
      </w:r>
    </w:p>
    <w:p w:rsidR="00725220" w:rsidRPr="00F86C5F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F86C5F">
        <w:rPr>
          <w:rFonts w:ascii="Palatino Linotype" w:hAnsi="Palatino Linotype"/>
          <w:color w:val="FF0000"/>
          <w:sz w:val="22"/>
        </w:rPr>
        <w:tab/>
      </w:r>
      <w:r w:rsidR="00AC1F94" w:rsidRPr="00F86C5F">
        <w:rPr>
          <w:rFonts w:ascii="Palatino Linotype" w:hAnsi="Palatino Linotype"/>
          <w:color w:val="FF0000"/>
          <w:sz w:val="22"/>
        </w:rPr>
        <w:t xml:space="preserve">(e) </w:t>
      </w:r>
      <w:r w:rsidR="00B47804" w:rsidRPr="00F86C5F">
        <w:rPr>
          <w:rFonts w:ascii="Palatino Linotype" w:hAnsi="Palatino Linotype"/>
          <w:color w:val="FF0000"/>
          <w:sz w:val="22"/>
        </w:rPr>
        <w:t>Cho FeO v</w:t>
      </w:r>
      <w:r w:rsidR="00E169B0" w:rsidRPr="00F86C5F">
        <w:rPr>
          <w:rFonts w:ascii="Palatino Linotype" w:hAnsi="Palatino Linotype"/>
          <w:color w:val="FF0000"/>
          <w:sz w:val="22"/>
        </w:rPr>
        <w:t>à</w:t>
      </w:r>
      <w:r w:rsidR="00B47804" w:rsidRPr="00F86C5F">
        <w:rPr>
          <w:rFonts w:ascii="Palatino Linotype" w:hAnsi="Palatino Linotype"/>
          <w:color w:val="FF0000"/>
          <w:sz w:val="22"/>
        </w:rPr>
        <w:t>o dung dịch H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F86C5F">
        <w:rPr>
          <w:rFonts w:ascii="Palatino Linotype" w:hAnsi="Palatino Linotype"/>
          <w:color w:val="FF0000"/>
          <w:sz w:val="22"/>
        </w:rPr>
        <w:t>SO</w:t>
      </w:r>
      <w:r w:rsidR="00B47804" w:rsidRPr="00F86C5F">
        <w:rPr>
          <w:rFonts w:ascii="Palatino Linotype" w:hAnsi="Palatino Linotype"/>
          <w:color w:val="FF0000"/>
          <w:sz w:val="22"/>
          <w:vertAlign w:val="subscript"/>
        </w:rPr>
        <w:t>4</w:t>
      </w:r>
      <w:r w:rsidR="00B47804" w:rsidRPr="00F86C5F">
        <w:rPr>
          <w:rFonts w:ascii="Palatino Linotype" w:hAnsi="Palatino Linotype"/>
          <w:color w:val="FF0000"/>
          <w:sz w:val="22"/>
        </w:rPr>
        <w:t xml:space="preserve"> đặc, nóng. </w:t>
      </w:r>
    </w:p>
    <w:p w:rsidR="00725220" w:rsidRPr="00953064" w:rsidRDefault="00B44A9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B47804" w:rsidRPr="00953064">
        <w:rPr>
          <w:rFonts w:ascii="Palatino Linotype" w:hAnsi="Palatino Linotype"/>
          <w:sz w:val="22"/>
        </w:rPr>
        <w:t>(g) Cho Fe</w:t>
      </w:r>
      <w:r w:rsidR="00B47804" w:rsidRPr="00B44A98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>O</w:t>
      </w:r>
      <w:r w:rsidR="00B47804" w:rsidRPr="00B44A98">
        <w:rPr>
          <w:rFonts w:ascii="Palatino Linotype" w:hAnsi="Palatino Linotype"/>
          <w:sz w:val="22"/>
          <w:vertAlign w:val="subscript"/>
        </w:rPr>
        <w:t>4</w:t>
      </w:r>
      <w:r w:rsidR="00B47804"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o dung dịch HCl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Số thí nghiệm có xảy ra phản ứng oxi hóa khử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E151C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4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3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2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5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0.</w:t>
      </w:r>
      <w:r w:rsidRPr="00953064">
        <w:rPr>
          <w:rFonts w:ascii="Palatino Linotype" w:hAnsi="Palatino Linotype"/>
          <w:sz w:val="22"/>
        </w:rPr>
        <w:t xml:space="preserve"> Rót từ từ dung dịch HCl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dung dịch hỗn hợp X chứa a mol K</w:t>
      </w:r>
      <w:r w:rsidRPr="00D436D3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CO</w:t>
      </w:r>
      <w:r w:rsidRPr="00D436D3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1,25a mol KHCO</w:t>
      </w:r>
      <w:r w:rsidRPr="00D436D3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ta có đồ thị như sau </w:t>
      </w:r>
    </w:p>
    <w:p w:rsidR="00725220" w:rsidRPr="00953064" w:rsidRDefault="00F74ACC" w:rsidP="00D436D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0D4567AE" wp14:editId="3AA72C11">
                <wp:extent cx="3772992" cy="1700697"/>
                <wp:effectExtent l="0" t="0" r="0" b="0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2992" cy="1700697"/>
                          <a:chOff x="-972160" y="-2304475"/>
                          <a:chExt cx="3773612" cy="1700868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-180565" y="-2213622"/>
                            <a:ext cx="2592426" cy="1334053"/>
                            <a:chOff x="-693264" y="-2319333"/>
                            <a:chExt cx="2592426" cy="1334053"/>
                          </a:xfrm>
                        </wpg:grpSpPr>
                        <wps:wsp>
                          <wps:cNvPr id="2" name="Straight Arrow Connector 2"/>
                          <wps:cNvCnPr/>
                          <wps:spPr>
                            <a:xfrm>
                              <a:off x="-693264" y="-985280"/>
                              <a:ext cx="2592426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Arrow Connector 3"/>
                          <wps:cNvCnPr/>
                          <wps:spPr>
                            <a:xfrm flipV="1">
                              <a:off x="-693264" y="-2319333"/>
                              <a:ext cx="0" cy="133213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 flipV="1">
                              <a:off x="-32128" y="-1901168"/>
                              <a:ext cx="722415" cy="911888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>
                              <a:off x="690286" y="-1900892"/>
                              <a:ext cx="46807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-690854" y="-1389467"/>
                              <a:ext cx="9721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 flipH="1">
                              <a:off x="1158363" y="-1900920"/>
                              <a:ext cx="0" cy="90009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 flipH="1">
                              <a:off x="287422" y="-1385750"/>
                              <a:ext cx="682" cy="3960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-972160" y="-2304475"/>
                            <a:ext cx="794006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4ACC" w:rsidRPr="00C35856" w:rsidRDefault="00F74ACC" w:rsidP="00F74ACC">
                              <w:pPr>
                                <w:spacing w:after="0"/>
                                <w:ind w:left="0" w:right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Số mol CO</w:t>
                              </w:r>
                              <w:r w:rsidRPr="00C066E7"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-597627" y="-1400470"/>
                            <a:ext cx="512699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4ACC" w:rsidRPr="00C35856" w:rsidRDefault="00F74ACC" w:rsidP="00F74ACC">
                              <w:pPr>
                                <w:spacing w:after="0"/>
                                <w:ind w:left="0" w:right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0,25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581504" y="-894945"/>
                            <a:ext cx="306562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4ACC" w:rsidRPr="00C35856" w:rsidRDefault="00F74ACC" w:rsidP="00F74ACC">
                              <w:pPr>
                                <w:spacing w:after="0"/>
                                <w:ind w:left="0" w:right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629753" y="-894684"/>
                            <a:ext cx="396416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4ACC" w:rsidRPr="00C35856" w:rsidRDefault="00F74ACC" w:rsidP="00F74ACC">
                              <w:pPr>
                                <w:spacing w:after="0"/>
                                <w:ind w:left="0" w:right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988067" y="-883741"/>
                            <a:ext cx="813385" cy="2801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74ACC" w:rsidRPr="00C35856" w:rsidRDefault="00F74ACC" w:rsidP="00F74ACC">
                              <w:pPr>
                                <w:spacing w:after="0"/>
                                <w:ind w:left="0" w:right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Số mol HC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D4567AE" id="Group 20" o:spid="_x0000_s1026" style="width:297.1pt;height:133.9pt;mso-position-horizontal-relative:char;mso-position-vertical-relative:line" coordorigin="-9721,-23044" coordsize="37736,17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">
                <v:group id="Group 12" o:spid="_x0000_s1027" style="position:absolute;left:-1805;top:-22136;width:25923;height:13341" coordorigin="-6932,-23193" coordsize="25924,13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" o:spid="_x0000_s1028" type="#_x0000_t32" style="position:absolute;left:-6932;top:-9852;width:259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" strokecolor="#0070c0" strokeweight="1pt">
                    <v:stroke endarrow="classic" joinstyle="miter"/>
                  </v:shape>
                  <v:shape id="Straight Arrow Connector 3" o:spid="_x0000_s1029" type="#_x0000_t32" style="position:absolute;left:-6932;top:-23193;width:0;height:1332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" strokecolor="#0070c0" strokeweight="1pt">
                    <v:stroke endarrow="classic" joinstyle="miter"/>
                  </v:shape>
                  <v:line id="Straight Connector 4" o:spid="_x0000_s1030" style="position:absolute;flip:y;visibility:visible;mso-wrap-style:square" from="-321,-19011" to="6902,-9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" strokecolor="#0070c0" strokeweight="1.5pt">
                    <v:stroke joinstyle="miter"/>
                  </v:line>
                  <v:line id="Straight Connector 6" o:spid="_x0000_s1031" style="position:absolute;visibility:visible;mso-wrap-style:square" from="6902,-19008" to="11583,-19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" strokecolor="#0070c0" strokeweight="1.5pt">
                    <v:stroke joinstyle="miter"/>
                  </v:line>
                  <v:line id="Straight Connector 8" o:spid="_x0000_s1032" style="position:absolute;visibility:visible;mso-wrap-style:square" from="-6908,-13894" to="2813,-138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" strokecolor="#0070c0" strokeweight="1pt">
                    <v:stroke dashstyle="dash" joinstyle="miter"/>
                  </v:line>
                  <v:line id="Straight Connector 10" o:spid="_x0000_s1033" style="position:absolute;flip:x;visibility:visible;mso-wrap-style:square" from="11583,-19009" to="11583,-10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" strokecolor="#0070c0" strokeweight="1pt">
                    <v:stroke dashstyle="dash" joinstyle="miter"/>
                  </v:line>
                  <v:line id="Straight Connector 11" o:spid="_x0000_s1034" style="position:absolute;flip:x;visibility:visible;mso-wrap-style:square" from="2874,-13857" to="2881,-9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" strokecolor="#0070c0" strokeweight="1pt">
                    <v:stroke dashstyle="dash" joinstyle="miter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5" type="#_x0000_t202" style="position:absolute;left:-9721;top:-23044;width:7940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:rsidR="00F74ACC" w:rsidRPr="00C35856" w:rsidRDefault="00F74ACC" w:rsidP="00F74ACC">
                        <w:pPr>
                          <w:spacing w:after="0"/>
                          <w:ind w:left="0" w:right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Số mol CO</w:t>
                        </w:r>
                        <w:r w:rsidRPr="00C066E7"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" o:spid="_x0000_s1036" type="#_x0000_t202" style="position:absolute;left:-5976;top:-14004;width:5127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:rsidR="00F74ACC" w:rsidRPr="00C35856" w:rsidRDefault="00F74ACC" w:rsidP="00F74ACC">
                        <w:pPr>
                          <w:spacing w:after="0"/>
                          <w:ind w:left="0" w:right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0,25x</w:t>
                        </w:r>
                      </w:p>
                    </w:txbxContent>
                  </v:textbox>
                </v:shape>
                <v:shape id="Text Box 15" o:spid="_x0000_s1037" type="#_x0000_t202" style="position:absolute;left:15815;top:-8949;width:3065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:rsidR="00F74ACC" w:rsidRPr="00C35856" w:rsidRDefault="00F74ACC" w:rsidP="00F74ACC">
                        <w:pPr>
                          <w:spacing w:after="0"/>
                          <w:ind w:left="0" w:right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6" o:spid="_x0000_s1038" type="#_x0000_t202" style="position:absolute;left:6297;top:-8946;width:3964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:rsidR="00F74ACC" w:rsidRPr="00C35856" w:rsidRDefault="00F74ACC" w:rsidP="00F74ACC">
                        <w:pPr>
                          <w:spacing w:after="0"/>
                          <w:ind w:left="0" w:right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2a</w:t>
                        </w:r>
                      </w:p>
                    </w:txbxContent>
                  </v:textbox>
                </v:shape>
                <v:shape id="Text Box 19" o:spid="_x0000_s1039" type="#_x0000_t202" style="position:absolute;left:19880;top:-8837;width:8134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:rsidR="00F74ACC" w:rsidRPr="00C35856" w:rsidRDefault="00F74ACC" w:rsidP="00F74ACC">
                        <w:pPr>
                          <w:spacing w:after="0"/>
                          <w:ind w:left="0" w:right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Số mol HCl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lastRenderedPageBreak/>
        <w:t>Khi số mol HCl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x thì dung dịch chứa 97,02 gam chất tan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của a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0,2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0,36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0,18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0,20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A20CD2" w:rsidP="00A20CD2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20CD2">
        <w:rPr>
          <w:rFonts w:ascii="Palatino Linotype" w:hAnsi="Palatino Linotype"/>
          <w:position w:val="-18"/>
          <w:sz w:val="22"/>
        </w:rPr>
        <w:object w:dxaOrig="2740" w:dyaOrig="420">
          <v:shape id="_x0000_i1031" type="#_x0000_t75" style="width:137.25pt;height:21pt" o:ole="">
            <v:imagedata r:id="rId20" o:title=""/>
          </v:shape>
          <o:OLEObject Type="Embed" ProgID="Equation.DSMT4" ShapeID="_x0000_i1031" DrawAspect="Content" ObjectID="_1647114478" r:id="rId21"/>
        </w:object>
      </w:r>
    </w:p>
    <w:p w:rsidR="00A20CD2" w:rsidRPr="00A20CD2" w:rsidRDefault="00A20CD2" w:rsidP="00A20CD2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20CD2">
        <w:rPr>
          <w:rFonts w:ascii="Palatino Linotype" w:hAnsi="Palatino Linotype"/>
          <w:position w:val="-56"/>
          <w:sz w:val="22"/>
        </w:rPr>
        <w:object w:dxaOrig="4300" w:dyaOrig="1240">
          <v:shape id="_x0000_i1032" type="#_x0000_t75" style="width:215.25pt;height:62.25pt" o:ole="">
            <v:imagedata r:id="rId22" o:title=""/>
          </v:shape>
          <o:OLEObject Type="Embed" ProgID="Equation.DSMT4" ShapeID="_x0000_i1032" DrawAspect="Content" ObjectID="_1647114479" r:id="rId23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1.</w:t>
      </w:r>
      <w:r w:rsidRPr="00953064">
        <w:rPr>
          <w:rFonts w:ascii="Palatino Linotype" w:hAnsi="Palatino Linotype"/>
          <w:sz w:val="22"/>
        </w:rPr>
        <w:t xml:space="preserve"> Cho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t biểu sau: </w:t>
      </w:r>
    </w:p>
    <w:p w:rsidR="00725220" w:rsidRPr="00A20CD2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A20CD2">
        <w:rPr>
          <w:rFonts w:ascii="Palatino Linotype" w:hAnsi="Palatino Linotype"/>
          <w:color w:val="FF0000"/>
          <w:sz w:val="22"/>
        </w:rPr>
        <w:tab/>
      </w:r>
      <w:r w:rsidR="00AC1F94" w:rsidRPr="00A20CD2">
        <w:rPr>
          <w:rFonts w:ascii="Palatino Linotype" w:hAnsi="Palatino Linotype"/>
          <w:color w:val="FF0000"/>
          <w:sz w:val="22"/>
        </w:rPr>
        <w:t xml:space="preserve">(a) </w:t>
      </w:r>
      <w:r w:rsidR="00B47804" w:rsidRPr="00A20CD2">
        <w:rPr>
          <w:rFonts w:ascii="Palatino Linotype" w:hAnsi="Palatino Linotype"/>
          <w:color w:val="FF0000"/>
          <w:sz w:val="22"/>
        </w:rPr>
        <w:t>Thủy ph</w:t>
      </w:r>
      <w:r w:rsidR="00E169B0" w:rsidRPr="00A20CD2">
        <w:rPr>
          <w:rFonts w:ascii="Palatino Linotype" w:hAnsi="Palatino Linotype"/>
          <w:color w:val="FF0000"/>
          <w:sz w:val="22"/>
        </w:rPr>
        <w:t>â</w:t>
      </w:r>
      <w:r w:rsidR="00B47804" w:rsidRPr="00A20CD2">
        <w:rPr>
          <w:rFonts w:ascii="Palatino Linotype" w:hAnsi="Palatino Linotype"/>
          <w:color w:val="FF0000"/>
          <w:sz w:val="22"/>
        </w:rPr>
        <w:t>n tripanmitin v</w:t>
      </w:r>
      <w:r w:rsidR="00E169B0" w:rsidRPr="00A20CD2">
        <w:rPr>
          <w:rFonts w:ascii="Palatino Linotype" w:hAnsi="Palatino Linotype"/>
          <w:color w:val="FF0000"/>
          <w:sz w:val="22"/>
        </w:rPr>
        <w:t>à</w:t>
      </w:r>
      <w:r w:rsidR="00B47804" w:rsidRPr="00A20CD2">
        <w:rPr>
          <w:rFonts w:ascii="Palatino Linotype" w:hAnsi="Palatino Linotype"/>
          <w:color w:val="FF0000"/>
          <w:sz w:val="22"/>
        </w:rPr>
        <w:t xml:space="preserve"> etyl axetat đều thu được ancol. </w:t>
      </w:r>
    </w:p>
    <w:p w:rsidR="00725220" w:rsidRPr="00A20CD2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A20CD2">
        <w:rPr>
          <w:rFonts w:ascii="Palatino Linotype" w:hAnsi="Palatino Linotype"/>
          <w:color w:val="FF0000"/>
          <w:sz w:val="22"/>
        </w:rPr>
        <w:tab/>
      </w:r>
      <w:r w:rsidR="00AC1F94" w:rsidRPr="00A20CD2">
        <w:rPr>
          <w:rFonts w:ascii="Palatino Linotype" w:hAnsi="Palatino Linotype"/>
          <w:color w:val="FF0000"/>
          <w:sz w:val="22"/>
        </w:rPr>
        <w:t xml:space="preserve">(b) </w:t>
      </w:r>
      <w:r w:rsidR="00B47804" w:rsidRPr="00A20CD2">
        <w:rPr>
          <w:rFonts w:ascii="Palatino Linotype" w:hAnsi="Palatino Linotype"/>
          <w:color w:val="FF0000"/>
          <w:sz w:val="22"/>
        </w:rPr>
        <w:t>Mỡ động vật v</w:t>
      </w:r>
      <w:r w:rsidR="00E169B0" w:rsidRPr="00A20CD2">
        <w:rPr>
          <w:rFonts w:ascii="Palatino Linotype" w:hAnsi="Palatino Linotype"/>
          <w:color w:val="FF0000"/>
          <w:sz w:val="22"/>
        </w:rPr>
        <w:t>à</w:t>
      </w:r>
      <w:r w:rsidR="00B47804" w:rsidRPr="00A20CD2">
        <w:rPr>
          <w:rFonts w:ascii="Palatino Linotype" w:hAnsi="Palatino Linotype"/>
          <w:color w:val="FF0000"/>
          <w:sz w:val="22"/>
        </w:rPr>
        <w:t xml:space="preserve"> dầu thực vật đều chứa nhiều chất béo. </w:t>
      </w:r>
    </w:p>
    <w:p w:rsidR="00725220" w:rsidRPr="00953064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C1F94" w:rsidRPr="00953064">
        <w:rPr>
          <w:rFonts w:ascii="Palatino Linotype" w:hAnsi="Palatino Linotype"/>
          <w:sz w:val="22"/>
        </w:rPr>
        <w:t xml:space="preserve">(c) </w:t>
      </w:r>
      <w:r w:rsidR="00B47804" w:rsidRPr="00953064">
        <w:rPr>
          <w:rFonts w:ascii="Palatino Linotype" w:hAnsi="Palatino Linotype"/>
          <w:sz w:val="22"/>
        </w:rPr>
        <w:t xml:space="preserve">Hiđro hóa triolein thu được tripanmitin. </w:t>
      </w:r>
    </w:p>
    <w:p w:rsidR="00725220" w:rsidRPr="00A20CD2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A20CD2">
        <w:rPr>
          <w:rFonts w:ascii="Palatino Linotype" w:hAnsi="Palatino Linotype"/>
          <w:color w:val="FF0000"/>
          <w:sz w:val="22"/>
        </w:rPr>
        <w:tab/>
      </w:r>
      <w:r w:rsidR="00AC1F94" w:rsidRPr="00A20CD2">
        <w:rPr>
          <w:rFonts w:ascii="Palatino Linotype" w:hAnsi="Palatino Linotype"/>
          <w:color w:val="FF0000"/>
          <w:sz w:val="22"/>
        </w:rPr>
        <w:t xml:space="preserve">(d) </w:t>
      </w:r>
      <w:r w:rsidR="00B47804" w:rsidRPr="00A20CD2">
        <w:rPr>
          <w:rFonts w:ascii="Palatino Linotype" w:hAnsi="Palatino Linotype"/>
          <w:color w:val="FF0000"/>
          <w:sz w:val="22"/>
        </w:rPr>
        <w:t>Thủy ph</w:t>
      </w:r>
      <w:r w:rsidR="00E169B0" w:rsidRPr="00A20CD2">
        <w:rPr>
          <w:rFonts w:ascii="Palatino Linotype" w:hAnsi="Palatino Linotype"/>
          <w:color w:val="FF0000"/>
          <w:sz w:val="22"/>
        </w:rPr>
        <w:t>â</w:t>
      </w:r>
      <w:r w:rsidR="00B47804" w:rsidRPr="00A20CD2">
        <w:rPr>
          <w:rFonts w:ascii="Palatino Linotype" w:hAnsi="Palatino Linotype"/>
          <w:color w:val="FF0000"/>
          <w:sz w:val="22"/>
        </w:rPr>
        <w:t>n vinyl fomat thu được hai sản phẩm đều có phản ứng tr</w:t>
      </w:r>
      <w:r w:rsidR="00E169B0" w:rsidRPr="00A20CD2">
        <w:rPr>
          <w:rFonts w:ascii="Palatino Linotype" w:hAnsi="Palatino Linotype"/>
          <w:color w:val="FF0000"/>
          <w:sz w:val="22"/>
        </w:rPr>
        <w:t>á</w:t>
      </w:r>
      <w:r w:rsidR="00B47804" w:rsidRPr="00A20CD2">
        <w:rPr>
          <w:rFonts w:ascii="Palatino Linotype" w:hAnsi="Palatino Linotype"/>
          <w:color w:val="FF0000"/>
          <w:sz w:val="22"/>
        </w:rPr>
        <w:t>ng bạ</w:t>
      </w:r>
      <w:r w:rsidR="001D31C4" w:rsidRPr="00A20CD2">
        <w:rPr>
          <w:rFonts w:ascii="Palatino Linotype" w:hAnsi="Palatino Linotype"/>
          <w:color w:val="FF0000"/>
          <w:sz w:val="22"/>
        </w:rPr>
        <w:t xml:space="preserve">c. </w:t>
      </w:r>
    </w:p>
    <w:p w:rsidR="00725220" w:rsidRPr="00A20CD2" w:rsidRDefault="0068306A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A20CD2">
        <w:rPr>
          <w:rFonts w:ascii="Palatino Linotype" w:hAnsi="Palatino Linotype"/>
          <w:color w:val="FF0000"/>
          <w:sz w:val="22"/>
        </w:rPr>
        <w:tab/>
      </w:r>
      <w:r w:rsidR="00AC1F94" w:rsidRPr="00A20CD2">
        <w:rPr>
          <w:rFonts w:ascii="Palatino Linotype" w:hAnsi="Palatino Linotype"/>
          <w:color w:val="FF0000"/>
          <w:sz w:val="22"/>
        </w:rPr>
        <w:t xml:space="preserve">(e) </w:t>
      </w:r>
      <w:r w:rsidR="00B47804" w:rsidRPr="00A20CD2">
        <w:rPr>
          <w:rFonts w:ascii="Palatino Linotype" w:hAnsi="Palatino Linotype"/>
          <w:color w:val="FF0000"/>
          <w:sz w:val="22"/>
        </w:rPr>
        <w:t>Ứng với công thức đơn giản nhất l</w:t>
      </w:r>
      <w:r w:rsidR="00E169B0" w:rsidRPr="00A20CD2">
        <w:rPr>
          <w:rFonts w:ascii="Palatino Linotype" w:hAnsi="Palatino Linotype"/>
          <w:color w:val="FF0000"/>
          <w:sz w:val="22"/>
        </w:rPr>
        <w:t>à</w:t>
      </w:r>
      <w:r w:rsidR="00B47804" w:rsidRPr="00A20CD2">
        <w:rPr>
          <w:rFonts w:ascii="Palatino Linotype" w:hAnsi="Palatino Linotype"/>
          <w:color w:val="FF0000"/>
          <w:sz w:val="22"/>
        </w:rPr>
        <w:t xml:space="preserve"> CH</w:t>
      </w:r>
      <w:r w:rsidR="00B47804" w:rsidRPr="00A20CD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47804" w:rsidRPr="00A20CD2">
        <w:rPr>
          <w:rFonts w:ascii="Palatino Linotype" w:hAnsi="Palatino Linotype"/>
          <w:color w:val="FF0000"/>
          <w:sz w:val="22"/>
        </w:rPr>
        <w:t xml:space="preserve">O có 3 chất hữu cơ đơn chức, mạch hở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Số 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biểu đúng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2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4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3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5. </w:t>
      </w:r>
    </w:p>
    <w:p w:rsidR="00CE22A8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2.</w:t>
      </w:r>
      <w:r w:rsidRPr="00953064">
        <w:rPr>
          <w:rFonts w:ascii="Palatino Linotype" w:hAnsi="Palatino Linotype"/>
          <w:sz w:val="22"/>
        </w:rPr>
        <w:t xml:space="preserve"> Cho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bước tiến h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h thí nghiệm tr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ng bạc của glucozơ </w:t>
      </w:r>
    </w:p>
    <w:p w:rsidR="00725220" w:rsidRPr="00953064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B47804" w:rsidRPr="00953064">
        <w:rPr>
          <w:rFonts w:ascii="Palatino Linotype" w:hAnsi="Palatino Linotype"/>
          <w:sz w:val="22"/>
        </w:rPr>
        <w:t>(1) Thêm 3 - 5 giọt glucozơ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o ống nghiệm. </w:t>
      </w:r>
    </w:p>
    <w:p w:rsidR="00725220" w:rsidRPr="00953064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C1F94" w:rsidRPr="00953064">
        <w:rPr>
          <w:rFonts w:ascii="Palatino Linotype" w:hAnsi="Palatino Linotype"/>
          <w:sz w:val="22"/>
        </w:rPr>
        <w:t xml:space="preserve">(2) </w:t>
      </w:r>
      <w:r w:rsidR="00B47804" w:rsidRPr="00953064">
        <w:rPr>
          <w:rFonts w:ascii="Palatino Linotype" w:hAnsi="Palatino Linotype"/>
          <w:sz w:val="22"/>
        </w:rPr>
        <w:t>Nhỏ từ từ dung dịch NH</w:t>
      </w:r>
      <w:r w:rsidR="00B47804" w:rsidRPr="00CE22A8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 cho đến khi kết tủa tan hết. </w:t>
      </w:r>
    </w:p>
    <w:p w:rsidR="00725220" w:rsidRPr="00953064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C1F94" w:rsidRPr="00953064">
        <w:rPr>
          <w:rFonts w:ascii="Palatino Linotype" w:hAnsi="Palatino Linotype"/>
          <w:sz w:val="22"/>
        </w:rPr>
        <w:t xml:space="preserve">(3) </w:t>
      </w:r>
      <w:r w:rsidR="00B47804" w:rsidRPr="00953064">
        <w:rPr>
          <w:rFonts w:ascii="Palatino Linotype" w:hAnsi="Palatino Linotype"/>
          <w:sz w:val="22"/>
        </w:rPr>
        <w:t>Đun nóng nhẹ hỗn hợp ở 60 - 70°C trong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i phút. </w:t>
      </w:r>
    </w:p>
    <w:p w:rsidR="00CE22A8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AC1F94" w:rsidRPr="00953064">
        <w:rPr>
          <w:rFonts w:ascii="Palatino Linotype" w:hAnsi="Palatino Linotype"/>
          <w:sz w:val="22"/>
        </w:rPr>
        <w:t xml:space="preserve">(4) </w:t>
      </w:r>
      <w:r w:rsidR="00B47804" w:rsidRPr="00953064">
        <w:rPr>
          <w:rFonts w:ascii="Palatino Linotype" w:hAnsi="Palatino Linotype"/>
          <w:sz w:val="22"/>
        </w:rPr>
        <w:t>Cho 1 ml dung dịch AgNO</w:t>
      </w:r>
      <w:r w:rsidR="00B47804" w:rsidRPr="00FA610F">
        <w:rPr>
          <w:rFonts w:ascii="Palatino Linotype" w:hAnsi="Palatino Linotype"/>
          <w:sz w:val="22"/>
          <w:vertAlign w:val="subscript"/>
        </w:rPr>
        <w:t>3</w:t>
      </w:r>
      <w:r w:rsidR="00B47804" w:rsidRPr="00953064">
        <w:rPr>
          <w:rFonts w:ascii="Palatino Linotype" w:hAnsi="Palatino Linotype"/>
          <w:sz w:val="22"/>
        </w:rPr>
        <w:t xml:space="preserve"> 1% v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o ống nghiệm sạch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Thứ tự tiến h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h đúng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Pr="00953064" w:rsidRDefault="00CE22A8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4, 2, 1, 3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1, 4, 2, 3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1, 2, 3, 4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4, 2, 3, 1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3.</w:t>
      </w:r>
      <w:r w:rsidRPr="00953064">
        <w:rPr>
          <w:rFonts w:ascii="Palatino Linotype" w:hAnsi="Palatino Linotype"/>
          <w:sz w:val="22"/>
        </w:rPr>
        <w:t xml:space="preserve"> Hỗn hợp X gồm Al, Fe</w:t>
      </w:r>
      <w:r w:rsidRPr="00C5250E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O</w:t>
      </w:r>
      <w:r w:rsidRPr="00C5250E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>, Fe</w:t>
      </w:r>
      <w:r w:rsidRPr="00C5250E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>O</w:t>
      </w:r>
      <w:r w:rsidRPr="00C5250E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>, CuO trong đó oxi chiếm 25,39% khối lượng hỗn hợp. Cho m gam hỗn hợp X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8,96 lít CO (</w:t>
      </w:r>
      <w:r w:rsidR="00C5250E">
        <w:rPr>
          <w:rFonts w:ascii="Palatino Linotype" w:hAnsi="Palatino Linotype"/>
          <w:sz w:val="22"/>
        </w:rPr>
        <w:t>ở đktc</w:t>
      </w:r>
      <w:r w:rsidRPr="00953064">
        <w:rPr>
          <w:rFonts w:ascii="Palatino Linotype" w:hAnsi="Palatino Linotype"/>
          <w:sz w:val="22"/>
        </w:rPr>
        <w:t>) sau một thời gian thu được chất rắn Y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ỗn hợp khí Z có tỉ khối so với hiđro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19. Cho </w:t>
      </w:r>
      <w:r w:rsidR="00C5250E">
        <w:rPr>
          <w:rFonts w:ascii="Palatino Linotype" w:hAnsi="Palatino Linotype"/>
          <w:sz w:val="22"/>
        </w:rPr>
        <w:t xml:space="preserve">hỗn hợp </w:t>
      </w:r>
      <w:r w:rsidRPr="00953064">
        <w:rPr>
          <w:rFonts w:ascii="Palatino Linotype" w:hAnsi="Palatino Linotype"/>
          <w:sz w:val="22"/>
        </w:rPr>
        <w:t>Y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dung dịch HNO</w:t>
      </w:r>
      <w:r w:rsidRPr="00C5250E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lo</w:t>
      </w:r>
      <w:r w:rsidR="00E169B0">
        <w:rPr>
          <w:rFonts w:ascii="Palatino Linotype" w:hAnsi="Palatino Linotype"/>
          <w:sz w:val="22"/>
        </w:rPr>
        <w:t>ã</w:t>
      </w:r>
      <w:r w:rsidRPr="00953064">
        <w:rPr>
          <w:rFonts w:ascii="Palatino Linotype" w:hAnsi="Palatino Linotype"/>
          <w:sz w:val="22"/>
        </w:rPr>
        <w:t>ng dư thu được dung dịch T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7,168 lít NO (điều kiện tiêu chuẩn, sản phẩm khử duy nhất). Cô cạn dung dịch T thu được 3,456m gam muối khan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của m gần với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nhất? </w:t>
      </w:r>
    </w:p>
    <w:p w:rsidR="00725220" w:rsidRDefault="00C5250E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38,43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35,19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41,13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40,43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A20CD2" w:rsidP="00A20CD2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20CD2">
        <w:rPr>
          <w:rFonts w:ascii="Palatino Linotype" w:hAnsi="Palatino Linotype"/>
          <w:position w:val="-34"/>
          <w:sz w:val="22"/>
        </w:rPr>
        <w:object w:dxaOrig="4040" w:dyaOrig="800">
          <v:shape id="_x0000_i1033" type="#_x0000_t75" style="width:201.75pt;height:39.75pt" o:ole="">
            <v:imagedata r:id="rId24" o:title=""/>
          </v:shape>
          <o:OLEObject Type="Embed" ProgID="Equation.DSMT4" ShapeID="_x0000_i1033" DrawAspect="Content" ObjectID="_1647114480" r:id="rId25"/>
        </w:object>
      </w:r>
    </w:p>
    <w:p w:rsidR="003D21DA" w:rsidRDefault="003D21DA" w:rsidP="00A20CD2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3D21DA">
        <w:rPr>
          <w:rFonts w:ascii="Palatino Linotype" w:hAnsi="Palatino Linotype"/>
          <w:position w:val="-28"/>
          <w:sz w:val="22"/>
        </w:rPr>
        <w:object w:dxaOrig="7660" w:dyaOrig="680">
          <v:shape id="_x0000_i1034" type="#_x0000_t75" style="width:383.25pt;height:33.75pt" o:ole="">
            <v:imagedata r:id="rId26" o:title=""/>
          </v:shape>
          <o:OLEObject Type="Embed" ProgID="Equation.DSMT4" ShapeID="_x0000_i1034" DrawAspect="Content" ObjectID="_1647114481" r:id="rId27"/>
        </w:object>
      </w:r>
    </w:p>
    <w:p w:rsidR="003D21DA" w:rsidRPr="003D21DA" w:rsidRDefault="003D21DA" w:rsidP="003D21DA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3D21DA">
        <w:rPr>
          <w:rFonts w:ascii="Palatino Linotype" w:hAnsi="Palatino Linotype"/>
          <w:position w:val="-10"/>
          <w:sz w:val="22"/>
        </w:rPr>
        <w:object w:dxaOrig="1540" w:dyaOrig="320">
          <v:shape id="_x0000_i1035" type="#_x0000_t75" style="width:77.25pt;height:15.75pt" o:ole="">
            <v:imagedata r:id="rId28" o:title=""/>
          </v:shape>
          <o:OLEObject Type="Embed" ProgID="Equation.DSMT4" ShapeID="_x0000_i1035" DrawAspect="Content" ObjectID="_1647114482" r:id="rId29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4.</w:t>
      </w:r>
      <w:r w:rsidRPr="00953064">
        <w:rPr>
          <w:rFonts w:ascii="Palatino Linotype" w:hAnsi="Palatino Linotype"/>
          <w:sz w:val="22"/>
        </w:rPr>
        <w:t xml:space="preserve"> Đốt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0,6 mol hỗn hợp E chứa ancol X, este đơn chức Y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andehit Z (X, Y, Z đều no</w:t>
      </w:r>
      <w:r w:rsidR="00E169B0">
        <w:rPr>
          <w:rFonts w:ascii="Palatino Linotype" w:hAnsi="Palatino Linotype"/>
          <w:sz w:val="22"/>
        </w:rPr>
        <w:t>,</w:t>
      </w:r>
      <w:r w:rsidRPr="00953064">
        <w:rPr>
          <w:rFonts w:ascii="Palatino Linotype" w:hAnsi="Palatino Linotype"/>
          <w:sz w:val="22"/>
        </w:rPr>
        <w:t xml:space="preserve"> mạch hở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có cùng số nguyên tử hydro) có tỉ lệ mol tương ứng 3</w:t>
      </w:r>
      <w:r w:rsidR="00C5250E">
        <w:rPr>
          <w:rFonts w:ascii="Palatino Linotype" w:hAnsi="Palatino Linotype"/>
          <w:sz w:val="22"/>
        </w:rPr>
        <w:t xml:space="preserve"> </w:t>
      </w:r>
      <w:r w:rsidR="00E169B0">
        <w:rPr>
          <w:rFonts w:ascii="Palatino Linotype" w:hAnsi="Palatino Linotype"/>
          <w:sz w:val="22"/>
        </w:rPr>
        <w:t>:</w:t>
      </w:r>
      <w:r w:rsidRPr="00953064">
        <w:rPr>
          <w:rFonts w:ascii="Palatino Linotype" w:hAnsi="Palatino Linotype"/>
          <w:sz w:val="22"/>
        </w:rPr>
        <w:t xml:space="preserve"> 1</w:t>
      </w:r>
      <w:r w:rsidR="00C5250E">
        <w:rPr>
          <w:rFonts w:ascii="Palatino Linotype" w:hAnsi="Palatino Linotype"/>
          <w:sz w:val="22"/>
        </w:rPr>
        <w:t xml:space="preserve"> </w:t>
      </w:r>
      <w:r w:rsidR="00E169B0">
        <w:rPr>
          <w:rFonts w:ascii="Palatino Linotype" w:hAnsi="Palatino Linotype"/>
          <w:sz w:val="22"/>
        </w:rPr>
        <w:t>:</w:t>
      </w:r>
      <w:r w:rsidRPr="00953064">
        <w:rPr>
          <w:rFonts w:ascii="Palatino Linotype" w:hAnsi="Palatino Linotype"/>
          <w:sz w:val="22"/>
        </w:rPr>
        <w:t xml:space="preserve"> 2 thu được 24,64 lít CO</w:t>
      </w:r>
      <w:r w:rsidRPr="00C5250E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(đktc)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21,6 gam nướ</w:t>
      </w:r>
      <w:r w:rsidR="001D31C4" w:rsidRPr="001D31C4">
        <w:rPr>
          <w:rFonts w:ascii="Palatino Linotype" w:hAnsi="Palatino Linotype"/>
          <w:color w:val="auto"/>
          <w:sz w:val="22"/>
        </w:rPr>
        <w:t xml:space="preserve">c. </w:t>
      </w:r>
      <w:r w:rsidRPr="00953064">
        <w:rPr>
          <w:rFonts w:ascii="Palatino Linotype" w:hAnsi="Palatino Linotype"/>
          <w:sz w:val="22"/>
        </w:rPr>
        <w:t>Mặt k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</w:t>
      </w:r>
      <w:r w:rsidR="00F23F6D">
        <w:rPr>
          <w:rFonts w:ascii="Palatino Linotype" w:hAnsi="Palatino Linotype"/>
          <w:sz w:val="22"/>
        </w:rPr>
        <w:t>,</w:t>
      </w:r>
      <w:r w:rsidRPr="00953064">
        <w:rPr>
          <w:rFonts w:ascii="Palatino Linotype" w:hAnsi="Palatino Linotype"/>
          <w:sz w:val="22"/>
        </w:rPr>
        <w:t xml:space="preserve"> cho 0,6 mol hỗn hợp E trên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dung dịch AgNO</w:t>
      </w:r>
      <w:r w:rsidRPr="00C5250E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trong NH</w:t>
      </w:r>
      <w:r w:rsidRPr="00C5250E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đun nóng thu được m gam Ag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m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F23F6D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97,2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64,8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108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86,4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Pr="003D21DA" w:rsidRDefault="003D21DA" w:rsidP="003D21DA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3D21DA">
        <w:rPr>
          <w:rFonts w:ascii="Palatino Linotype" w:hAnsi="Palatino Linotype"/>
          <w:position w:val="-56"/>
          <w:sz w:val="22"/>
        </w:rPr>
        <w:object w:dxaOrig="8620" w:dyaOrig="1240">
          <v:shape id="_x0000_i1036" type="#_x0000_t75" style="width:431.25pt;height:62.25pt" o:ole="">
            <v:imagedata r:id="rId30" o:title=""/>
          </v:shape>
          <o:OLEObject Type="Embed" ProgID="Equation.DSMT4" ShapeID="_x0000_i1036" DrawAspect="Content" ObjectID="_1647114483" r:id="rId31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lastRenderedPageBreak/>
        <w:t>Câu 75.</w:t>
      </w:r>
      <w:r w:rsidRPr="00953064">
        <w:rPr>
          <w:rFonts w:ascii="Palatino Linotype" w:hAnsi="Palatino Linotype"/>
          <w:sz w:val="22"/>
        </w:rPr>
        <w:t xml:space="preserve"> Cho hỗn hợp E gồm X (C</w:t>
      </w:r>
      <w:r w:rsidRPr="00F23F6D">
        <w:rPr>
          <w:rFonts w:ascii="Palatino Linotype" w:hAnsi="Palatino Linotype"/>
          <w:sz w:val="22"/>
          <w:vertAlign w:val="subscript"/>
        </w:rPr>
        <w:t>6</w:t>
      </w:r>
      <w:r w:rsidRPr="00953064">
        <w:rPr>
          <w:rFonts w:ascii="Palatino Linotype" w:hAnsi="Palatino Linotype"/>
          <w:sz w:val="22"/>
        </w:rPr>
        <w:t>H</w:t>
      </w:r>
      <w:r w:rsidRPr="00F23F6D">
        <w:rPr>
          <w:rFonts w:ascii="Palatino Linotype" w:hAnsi="Palatino Linotype"/>
          <w:sz w:val="22"/>
          <w:vertAlign w:val="subscript"/>
        </w:rPr>
        <w:t>16</w:t>
      </w:r>
      <w:r w:rsidRPr="00953064">
        <w:rPr>
          <w:rFonts w:ascii="Palatino Linotype" w:hAnsi="Palatino Linotype"/>
          <w:sz w:val="22"/>
        </w:rPr>
        <w:t>O</w:t>
      </w:r>
      <w:r w:rsidRPr="00F23F6D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>N</w:t>
      </w:r>
      <w:r w:rsidRPr="00F23F6D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)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Y (C</w:t>
      </w:r>
      <w:r w:rsidRPr="00F23F6D">
        <w:rPr>
          <w:rFonts w:ascii="Palatino Linotype" w:hAnsi="Palatino Linotype"/>
          <w:sz w:val="22"/>
          <w:vertAlign w:val="subscript"/>
        </w:rPr>
        <w:t>9</w:t>
      </w:r>
      <w:r w:rsidRPr="00953064">
        <w:rPr>
          <w:rFonts w:ascii="Palatino Linotype" w:hAnsi="Palatino Linotype"/>
          <w:sz w:val="22"/>
        </w:rPr>
        <w:t>H</w:t>
      </w:r>
      <w:r w:rsidRPr="00F23F6D">
        <w:rPr>
          <w:rFonts w:ascii="Palatino Linotype" w:hAnsi="Palatino Linotype"/>
          <w:sz w:val="22"/>
          <w:vertAlign w:val="subscript"/>
        </w:rPr>
        <w:t>23</w:t>
      </w:r>
      <w:r w:rsidRPr="00953064">
        <w:rPr>
          <w:rFonts w:ascii="Palatino Linotype" w:hAnsi="Palatino Linotype"/>
          <w:sz w:val="22"/>
        </w:rPr>
        <w:t>O</w:t>
      </w:r>
      <w:r w:rsidRPr="00F23F6D">
        <w:rPr>
          <w:rFonts w:ascii="Palatino Linotype" w:hAnsi="Palatino Linotype"/>
          <w:sz w:val="22"/>
          <w:vertAlign w:val="subscript"/>
        </w:rPr>
        <w:t>6</w:t>
      </w:r>
      <w:r w:rsidRPr="00953064">
        <w:rPr>
          <w:rFonts w:ascii="Palatino Linotype" w:hAnsi="Palatino Linotype"/>
          <w:sz w:val="22"/>
        </w:rPr>
        <w:t>N</w:t>
      </w:r>
      <w:r w:rsidRPr="00F23F6D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>,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muối của axit glutamic)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với dung dịch KOH thu được 7,392 lít hỗn hợp hai amin no (kế tiếp trong d</w:t>
      </w:r>
      <w:r w:rsidR="00E169B0">
        <w:rPr>
          <w:rFonts w:ascii="Palatino Linotype" w:hAnsi="Palatino Linotype"/>
          <w:sz w:val="22"/>
        </w:rPr>
        <w:t>ã</w:t>
      </w:r>
      <w:r w:rsidRPr="00953064">
        <w:rPr>
          <w:rFonts w:ascii="Palatino Linotype" w:hAnsi="Palatino Linotype"/>
          <w:sz w:val="22"/>
        </w:rPr>
        <w:t>y đồng đẳng, có t</w:t>
      </w:r>
      <w:r w:rsidR="00037011">
        <w:rPr>
          <w:rFonts w:ascii="Palatino Linotype" w:hAnsi="Palatino Linotype"/>
          <w:sz w:val="22"/>
        </w:rPr>
        <w:t>ỉ</w:t>
      </w:r>
      <w:r w:rsidRPr="00953064">
        <w:rPr>
          <w:rFonts w:ascii="Palatino Linotype" w:hAnsi="Palatino Linotype"/>
          <w:sz w:val="22"/>
        </w:rPr>
        <w:t xml:space="preserve"> khối so với H</w:t>
      </w:r>
      <w:r w:rsidRPr="00037011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107/6)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dung dịch T. Cô cạn T, thu được m gam hỗn hợp G gồm ba muối khan trong đó có 2 muối có cùng số nguyên tử cacbon trong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ử.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của m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037011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55,44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93,83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51,48.</w:t>
      </w:r>
      <w:r w:rsidR="00E169B0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58,52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3D21DA" w:rsidP="003D21DA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3D21DA">
        <w:rPr>
          <w:rFonts w:ascii="Palatino Linotype" w:hAnsi="Palatino Linotype"/>
          <w:position w:val="-34"/>
          <w:sz w:val="22"/>
        </w:rPr>
        <w:object w:dxaOrig="9020" w:dyaOrig="800">
          <v:shape id="_x0000_i1037" type="#_x0000_t75" style="width:450.75pt;height:39.75pt" o:ole="">
            <v:imagedata r:id="rId32" o:title=""/>
          </v:shape>
          <o:OLEObject Type="Embed" ProgID="Equation.DSMT4" ShapeID="_x0000_i1037" DrawAspect="Content" ObjectID="_1647114484" r:id="rId33"/>
        </w:object>
      </w:r>
    </w:p>
    <w:p w:rsidR="00A33DEF" w:rsidRPr="003D21DA" w:rsidRDefault="00A33DEF" w:rsidP="003D21DA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33DEF">
        <w:rPr>
          <w:rFonts w:ascii="Palatino Linotype" w:hAnsi="Palatino Linotype"/>
          <w:position w:val="-56"/>
          <w:sz w:val="22"/>
        </w:rPr>
        <w:object w:dxaOrig="4140" w:dyaOrig="1240">
          <v:shape id="_x0000_i1038" type="#_x0000_t75" style="width:207pt;height:62.25pt" o:ole="">
            <v:imagedata r:id="rId34" o:title=""/>
          </v:shape>
          <o:OLEObject Type="Embed" ProgID="Equation.DSMT4" ShapeID="_x0000_i1038" DrawAspect="Content" ObjectID="_1647114485" r:id="rId35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6.</w:t>
      </w:r>
      <w:r w:rsidRPr="00953064">
        <w:rPr>
          <w:rFonts w:ascii="Palatino Linotype" w:hAnsi="Palatino Linotype"/>
          <w:sz w:val="22"/>
        </w:rPr>
        <w:t xml:space="preserve"> Điện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dung dịch X chứa Cu(NO</w:t>
      </w:r>
      <w:r w:rsidRPr="00037011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>)</w:t>
      </w:r>
      <w:r w:rsidRPr="00037011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NaCl với điện cực trơ thấy thể tích khí tho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ra ở cả 2 điện cực (V lít</w:t>
      </w:r>
      <w:r w:rsidR="00037011">
        <w:rPr>
          <w:rFonts w:ascii="Palatino Linotype" w:hAnsi="Palatino Linotype"/>
          <w:sz w:val="22"/>
        </w:rPr>
        <w:t>, ở đktc</w:t>
      </w:r>
      <w:r w:rsidRPr="00953064">
        <w:rPr>
          <w:rFonts w:ascii="Palatino Linotype" w:hAnsi="Palatino Linotype"/>
          <w:sz w:val="22"/>
        </w:rPr>
        <w:t>)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thời gian điện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(t gi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) phụ thuộc nhau như trên đồ thị. </w:t>
      </w:r>
    </w:p>
    <w:p w:rsidR="00725220" w:rsidRPr="00953064" w:rsidRDefault="00CF0490" w:rsidP="0003701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>
        <w:rPr>
          <w:noProof/>
          <w:lang w:val="vi-VN" w:eastAsia="vi-VN"/>
        </w:rPr>
        <mc:AlternateContent>
          <mc:Choice Requires="wpg">
            <w:drawing>
              <wp:inline distT="0" distB="0" distL="0" distR="0" wp14:anchorId="023447E9" wp14:editId="2AB763CD">
                <wp:extent cx="3197113" cy="2119194"/>
                <wp:effectExtent l="0" t="0" r="0" b="0"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97113" cy="2119194"/>
                          <a:chOff x="-300356" y="0"/>
                          <a:chExt cx="3197113" cy="2119194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-300356" y="0"/>
                            <a:ext cx="3044916" cy="2092579"/>
                            <a:chOff x="118636" y="442593"/>
                            <a:chExt cx="3044916" cy="2092579"/>
                          </a:xfrm>
                        </wpg:grpSpPr>
                        <wpg:grpSp>
                          <wpg:cNvPr id="35" name="Group 35"/>
                          <wpg:cNvGrpSpPr/>
                          <wpg:grpSpPr>
                            <a:xfrm>
                              <a:off x="118636" y="442593"/>
                              <a:ext cx="3044916" cy="2092579"/>
                              <a:chOff x="-668910" y="-70105"/>
                              <a:chExt cx="3044916" cy="2092579"/>
                            </a:xfrm>
                          </wpg:grpSpPr>
                          <wpg:grpSp>
                            <wpg:cNvPr id="5" name="Group 1"/>
                            <wpg:cNvGrpSpPr/>
                            <wpg:grpSpPr>
                              <a:xfrm>
                                <a:off x="-668910" y="-70105"/>
                                <a:ext cx="3044916" cy="2092579"/>
                                <a:chOff x="-3461090" y="-4356869"/>
                                <a:chExt cx="3045493" cy="2093021"/>
                              </a:xfrm>
                            </wpg:grpSpPr>
                            <wpg:grpSp>
                              <wpg:cNvPr id="21" name="Group 21"/>
                              <wpg:cNvGrpSpPr/>
                              <wpg:grpSpPr>
                                <a:xfrm>
                                  <a:off x="-2792053" y="-4286748"/>
                                  <a:ext cx="2376456" cy="1764358"/>
                                  <a:chOff x="-3304752" y="-4392459"/>
                                  <a:chExt cx="2376456" cy="1764358"/>
                                </a:xfrm>
                              </wpg:grpSpPr>
                              <wps:wsp>
                                <wps:cNvPr id="22" name="Straight Arrow Connector 22"/>
                                <wps:cNvCnPr/>
                                <wps:spPr>
                                  <a:xfrm>
                                    <a:off x="-3304686" y="-2628101"/>
                                    <a:ext cx="2376390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" name="Straight Arrow Connector 23"/>
                                <wps:cNvCnPr/>
                                <wps:spPr>
                                  <a:xfrm flipV="1">
                                    <a:off x="-3304752" y="-4392459"/>
                                    <a:ext cx="0" cy="1764177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" name="Straight Connector 24"/>
                                <wps:cNvCnPr/>
                                <wps:spPr>
                                  <a:xfrm flipV="1">
                                    <a:off x="-3304678" y="-3044508"/>
                                    <a:ext cx="401694" cy="41622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 flipV="1">
                                    <a:off x="-2908255" y="-3472681"/>
                                    <a:ext cx="718937" cy="428038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rgbClr val="0070C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6" name="Straight Connector 26"/>
                                <wps:cNvCnPr/>
                                <wps:spPr>
                                  <a:xfrm>
                                    <a:off x="-3299391" y="-3477842"/>
                                    <a:ext cx="1116212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Straight Connector 27"/>
                                <wps:cNvCnPr/>
                                <wps:spPr>
                                  <a:xfrm flipH="1">
                                    <a:off x="-1776938" y="-4069843"/>
                                    <a:ext cx="0" cy="1440304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" name="Straight Connector 28"/>
                                <wps:cNvCnPr/>
                                <wps:spPr>
                                  <a:xfrm flipH="1">
                                    <a:off x="-2184031" y="-3473442"/>
                                    <a:ext cx="682" cy="828175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rgbClr val="0070C0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-2511009" y="-2543982"/>
                                  <a:ext cx="307134" cy="2801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0490" w:rsidRPr="00C35856" w:rsidRDefault="00CF0490" w:rsidP="00CF0490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-3461090" y="-4111993"/>
                                  <a:ext cx="1637642" cy="4410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0490" w:rsidRPr="00C35856" w:rsidRDefault="00A33DEF" w:rsidP="00CF0490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  <w:r w:rsidR="00CF0490"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,8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-3028368" y="-3072470"/>
                                  <a:ext cx="306562" cy="280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0490" w:rsidRPr="00C35856" w:rsidRDefault="00CF0490" w:rsidP="00CF0490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-3060259" y="-4356869"/>
                                  <a:ext cx="396416" cy="2800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0490" w:rsidRPr="00C35856" w:rsidRDefault="00CF0490" w:rsidP="00CF0490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-3461090" y="-3505893"/>
                                  <a:ext cx="1343279" cy="2801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F0490" w:rsidRPr="00C35856" w:rsidRDefault="00CF0490" w:rsidP="00CF0490">
                                    <w:pPr>
                                      <w:spacing w:after="0"/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  <w:r w:rsidR="00A33DEF">
                                      <w:rPr>
                                        <w:rFonts w:ascii="Palatino Linotype" w:hAnsi="Palatino Linotype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" name="Straight Connector 34"/>
                            <wps:cNvCnPr/>
                            <wps:spPr>
                              <a:xfrm flipV="1">
                                <a:off x="1115154" y="322418"/>
                                <a:ext cx="412370" cy="59705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6" name="Straight Connector 36"/>
                          <wps:cNvCnPr/>
                          <wps:spPr>
                            <a:xfrm>
                              <a:off x="787602" y="1864876"/>
                              <a:ext cx="396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Straight Connector 37"/>
                          <wps:cNvCnPr/>
                          <wps:spPr>
                            <a:xfrm rot="5400000" flipH="1">
                              <a:off x="1559061" y="78997"/>
                              <a:ext cx="0" cy="15120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Straight Connector 38"/>
                          <wps:cNvCnPr/>
                          <wps:spPr>
                            <a:xfrm flipH="1">
                              <a:off x="1188220" y="1864957"/>
                              <a:ext cx="635" cy="39560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0070C0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0" name="Text Box 40"/>
                        <wps:cNvSpPr txBox="1"/>
                        <wps:spPr>
                          <a:xfrm>
                            <a:off x="1337244" y="1812284"/>
                            <a:ext cx="306705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3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1733661" y="1827146"/>
                            <a:ext cx="306705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4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2590052" y="1839159"/>
                            <a:ext cx="306705" cy="2800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184728" y="1781230"/>
                            <a:ext cx="307066" cy="28004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23447E9" id="Group 45" o:spid="_x0000_s1040" style="width:251.75pt;height:166.85pt;mso-position-horizontal-relative:char;mso-position-vertical-relative:line" coordorigin="-3003" coordsize="31971,21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">
                <v:group id="Group 39" o:spid="_x0000_s1041" style="position:absolute;left:-3003;width:30448;height:20925" coordorigin="1186,4425" coordsize="30449,20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group id="Group 35" o:spid="_x0000_s1042" style="position:absolute;left:1186;top:4425;width:30449;height:20926" coordorigin="-6689,-701" coordsize="30449,20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group id="Group 1" o:spid="_x0000_s1043" style="position:absolute;left:-6689;top:-701;width:30449;height:20925" coordorigin="-34610,-43568" coordsize="30454,20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group id="Group 21" o:spid="_x0000_s1044" style="position:absolute;left:-27920;top:-42867;width:23765;height:17644" coordorigin="-33047,-43924" coordsize="23764,17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shape id="Straight Arrow Connector 22" o:spid="_x0000_s1045" type="#_x0000_t32" style="position:absolute;left:-33046;top:-26281;width:23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" strokecolor="#0070c0" strokeweight="1pt">
                          <v:stroke endarrow="classic" joinstyle="miter"/>
                        </v:shape>
                        <v:shape id="Straight Arrow Connector 23" o:spid="_x0000_s1046" type="#_x0000_t32" style="position:absolute;left:-33047;top:-43924;width:0;height:1764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" strokecolor="#0070c0" strokeweight="1pt">
                          <v:stroke endarrow="classic" joinstyle="miter"/>
                        </v:shape>
                        <v:line id="Straight Connector 24" o:spid="_x0000_s1047" style="position:absolute;flip:y;visibility:visible;mso-wrap-style:square" from="-33046,-30445" to="-29029,-26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" strokecolor="#0070c0" strokeweight="1.5pt">
                          <v:stroke joinstyle="miter"/>
                        </v:line>
                        <v:line id="Straight Connector 25" o:spid="_x0000_s1048" style="position:absolute;flip:y;visibility:visible;mso-wrap-style:square" from="-29082,-34726" to="-21893,-30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" strokecolor="#0070c0" strokeweight="1.5pt">
                          <v:stroke joinstyle="miter"/>
                        </v:line>
                        <v:line id="Straight Connector 26" o:spid="_x0000_s1049" style="position:absolute;visibility:visible;mso-wrap-style:square" from="-32993,-34778" to="-21831,-34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" strokecolor="#0070c0" strokeweight="1pt">
                          <v:stroke dashstyle="dash" joinstyle="miter"/>
                        </v:line>
                        <v:line id="Straight Connector 27" o:spid="_x0000_s1050" style="position:absolute;flip:x;visibility:visible;mso-wrap-style:square" from="-17769,-40698" to="-17769,-26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" strokecolor="#0070c0" strokeweight="1pt">
                          <v:stroke dashstyle="dash" joinstyle="miter"/>
                        </v:line>
                        <v:line id="Straight Connector 28" o:spid="_x0000_s1051" style="position:absolute;flip:x;visibility:visible;mso-wrap-style:square" from="-21840,-34734" to="-21833,-26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" strokecolor="#0070c0" strokeweight="1pt">
                          <v:stroke dashstyle="dash" joinstyle="miter"/>
                        </v:line>
                      </v:group>
                      <v:shape id="Text Box 29" o:spid="_x0000_s1052" type="#_x0000_t202" style="position:absolute;left:-25110;top:-25439;width:3072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0" o:spid="_x0000_s1053" type="#_x0000_t202" style="position:absolute;left:-34610;top:-41119;width:16376;height:4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:rsidR="00CF0490" w:rsidRPr="00C35856" w:rsidRDefault="00A33DEF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7</w:t>
                              </w:r>
                              <w:r w:rsidR="00CF0490"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,84</w:t>
                              </w:r>
                            </w:p>
                          </w:txbxContent>
                        </v:textbox>
                      </v:shape>
                      <v:shape id="Text Box 31" o:spid="_x0000_s1054" type="#_x0000_t202" style="position:absolute;left:-30283;top:-30724;width:3065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2" o:spid="_x0000_s1055" type="#_x0000_t202" style="position:absolute;left:-30602;top:-43568;width:3964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33" o:spid="_x0000_s1056" type="#_x0000_t202" style="position:absolute;left:-34610;top:-35058;width:13432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:rsidR="00CF0490" w:rsidRPr="00C35856" w:rsidRDefault="00CF0490" w:rsidP="00CF0490">
                              <w:pPr>
                                <w:spacing w:after="0"/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2</w:t>
                              </w:r>
                              <w:r w:rsidR="00A33DEF"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line id="Straight Connector 34" o:spid="_x0000_s1057" style="position:absolute;flip:y;visibility:visible;mso-wrap-style:square" from="11151,3224" to="15275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" strokecolor="#0070c0" strokeweight="1.5pt">
                      <v:stroke joinstyle="miter"/>
                    </v:line>
                  </v:group>
                  <v:line id="Straight Connector 36" o:spid="_x0000_s1058" style="position:absolute;visibility:visible;mso-wrap-style:square" from="7876,18648" to="11836,18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" strokecolor="#0070c0" strokeweight="1pt">
                    <v:stroke dashstyle="dash" joinstyle="miter"/>
                  </v:line>
                  <v:line id="Straight Connector 37" o:spid="_x0000_s1059" style="position:absolute;rotation:-90;flip:x;visibility:visible;mso-wrap-style:square" from="15590,789" to="15590,15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" strokecolor="#0070c0" strokeweight="1pt">
                    <v:stroke dashstyle="dash" joinstyle="miter"/>
                  </v:line>
                  <v:line id="Straight Connector 38" o:spid="_x0000_s1060" style="position:absolute;flip:x;visibility:visible;mso-wrap-style:square" from="11882,18649" to="11888,22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" strokecolor="#0070c0" strokeweight="1pt">
                    <v:stroke dashstyle="dash" joinstyle="miter"/>
                  </v:line>
                </v:group>
                <v:shape id="Text Box 40" o:spid="_x0000_s1061" type="#_x0000_t202" style="position:absolute;left:13372;top:18122;width:3067;height:2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<v:textbox>
                    <w:txbxContent>
                      <w:p w:rsidR="00CF0490" w:rsidRPr="00C35856" w:rsidRDefault="00CF0490" w:rsidP="00CF0490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3a</w:t>
                        </w:r>
                      </w:p>
                    </w:txbxContent>
                  </v:textbox>
                </v:shape>
                <v:shape id="Text Box 41" o:spid="_x0000_s1062" type="#_x0000_t202" style="position:absolute;left:17336;top:18271;width:3067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<v:textbox>
                    <w:txbxContent>
                      <w:p w:rsidR="00CF0490" w:rsidRPr="00C35856" w:rsidRDefault="00CF0490" w:rsidP="00CF0490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4a</w:t>
                        </w:r>
                      </w:p>
                    </w:txbxContent>
                  </v:textbox>
                </v:shape>
                <v:shape id="Text Box 42" o:spid="_x0000_s1063" type="#_x0000_t202" style="position:absolute;left:25900;top:18391;width:3067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<v:textbox>
                    <w:txbxContent>
                      <w:p w:rsidR="00CF0490" w:rsidRPr="00C35856" w:rsidRDefault="00CF0490" w:rsidP="00CF0490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44" o:spid="_x0000_s1064" type="#_x0000_t202" style="position:absolute;left:1847;top:17812;width:3070;height:2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<v:textbox>
                    <w:txbxContent>
                      <w:p w:rsidR="00CF0490" w:rsidRPr="00C35856" w:rsidRDefault="00CF0490" w:rsidP="00CF0490">
                        <w:pPr>
                          <w:spacing w:after="0"/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Nếu điện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dung dịch trong thời gian 2,5a gi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y rồi cho dung dịch sau điện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ới lượng Fe dư (NO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sản phẩm khử duy nhất của N</w:t>
      </w:r>
      <w:r w:rsidRPr="00A27EE2">
        <w:rPr>
          <w:rFonts w:ascii="Palatino Linotype" w:hAnsi="Palatino Linotype"/>
          <w:sz w:val="22"/>
          <w:vertAlign w:val="superscript"/>
        </w:rPr>
        <w:t>+5</w:t>
      </w:r>
      <w:r w:rsidRPr="00953064">
        <w:rPr>
          <w:rFonts w:ascii="Palatino Linotype" w:hAnsi="Palatino Linotype"/>
          <w:sz w:val="22"/>
        </w:rPr>
        <w:t>) thì lượng Fe tối đa đ</w:t>
      </w:r>
      <w:r w:rsidR="00E169B0">
        <w:rPr>
          <w:rFonts w:ascii="Palatino Linotype" w:hAnsi="Palatino Linotype"/>
          <w:sz w:val="22"/>
        </w:rPr>
        <w:t>ã</w:t>
      </w:r>
      <w:r w:rsidRPr="00953064">
        <w:rPr>
          <w:rFonts w:ascii="Palatino Linotype" w:hAnsi="Palatino Linotype"/>
          <w:sz w:val="22"/>
        </w:rPr>
        <w:t xml:space="preserve"> phản ứng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A27EE2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A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9,1 gam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4,2 gam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6,3 gam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7,0 gam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1A43A6" w:rsidP="00A33DE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A43A6">
        <w:rPr>
          <w:rFonts w:ascii="Palatino Linotype" w:hAnsi="Palatino Linotype"/>
          <w:position w:val="-34"/>
          <w:sz w:val="22"/>
        </w:rPr>
        <w:object w:dxaOrig="5640" w:dyaOrig="800">
          <v:shape id="_x0000_i1039" type="#_x0000_t75" style="width:282pt;height:39.75pt" o:ole="">
            <v:imagedata r:id="rId36" o:title=""/>
          </v:shape>
          <o:OLEObject Type="Embed" ProgID="Equation.DSMT4" ShapeID="_x0000_i1039" DrawAspect="Content" ObjectID="_1647114486" r:id="rId37"/>
        </w:object>
      </w:r>
    </w:p>
    <w:p w:rsidR="001A43A6" w:rsidRDefault="001A43A6" w:rsidP="00A33DE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A43A6">
        <w:rPr>
          <w:rFonts w:ascii="Palatino Linotype" w:hAnsi="Palatino Linotype"/>
          <w:position w:val="-34"/>
          <w:sz w:val="22"/>
        </w:rPr>
        <w:object w:dxaOrig="2900" w:dyaOrig="800">
          <v:shape id="_x0000_i1040" type="#_x0000_t75" style="width:144.75pt;height:39.75pt" o:ole="">
            <v:imagedata r:id="rId38" o:title=""/>
          </v:shape>
          <o:OLEObject Type="Embed" ProgID="Equation.DSMT4" ShapeID="_x0000_i1040" DrawAspect="Content" ObjectID="_1647114487" r:id="rId39"/>
        </w:object>
      </w:r>
    </w:p>
    <w:p w:rsidR="001A43A6" w:rsidRDefault="001A43A6" w:rsidP="00A33DE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A43A6">
        <w:rPr>
          <w:rFonts w:ascii="Palatino Linotype" w:hAnsi="Palatino Linotype"/>
          <w:position w:val="-34"/>
          <w:sz w:val="22"/>
        </w:rPr>
        <w:object w:dxaOrig="7740" w:dyaOrig="800">
          <v:shape id="_x0000_i1041" type="#_x0000_t75" style="width:387pt;height:39.75pt" o:ole="">
            <v:imagedata r:id="rId40" o:title=""/>
          </v:shape>
          <o:OLEObject Type="Embed" ProgID="Equation.DSMT4" ShapeID="_x0000_i1041" DrawAspect="Content" ObjectID="_1647114488" r:id="rId41"/>
        </w:object>
      </w:r>
    </w:p>
    <w:p w:rsidR="001A43A6" w:rsidRPr="00A33DEF" w:rsidRDefault="001A43A6" w:rsidP="00A33DE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A43A6">
        <w:rPr>
          <w:rFonts w:ascii="Palatino Linotype" w:hAnsi="Palatino Linotype"/>
          <w:position w:val="-24"/>
          <w:sz w:val="22"/>
        </w:rPr>
        <w:object w:dxaOrig="8400" w:dyaOrig="660">
          <v:shape id="_x0000_i1042" type="#_x0000_t75" style="width:420pt;height:33pt" o:ole="">
            <v:imagedata r:id="rId42" o:title=""/>
          </v:shape>
          <o:OLEObject Type="Embed" ProgID="Equation.DSMT4" ShapeID="_x0000_i1042" DrawAspect="Content" ObjectID="_1647114489" r:id="rId43"/>
        </w:object>
      </w:r>
    </w:p>
    <w:p w:rsidR="00A27EE2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7.</w:t>
      </w:r>
      <w:r w:rsidRPr="00953064">
        <w:rPr>
          <w:rFonts w:ascii="Palatino Linotype" w:hAnsi="Palatino Linotype"/>
          <w:sz w:val="22"/>
        </w:rPr>
        <w:t xml:space="preserve"> Đốt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m gam hỗn hợp A gồm 3 este X, Y, Z (đều mạch hở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chỉ chứa chức este, Z chiếm phần trăm khối lượng lớn nhất trong P) thu được lượng CO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lớn hơn H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O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0,25 mol. Mặt k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m gam P phản ứng vừa đủ với dung dịch NaOH thu được 22,2 gam 2 ancol hơn kém nhau 1 nguyên tử cacbon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ỗn hợp T gồm 2 muối. Đốt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 cần vừa đủ 0,275 mol O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thu được CO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, 0,35 mol Na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CO</w:t>
      </w:r>
      <w:r w:rsidRPr="00A27EE2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0,2 mol H</w:t>
      </w:r>
      <w:r w:rsidRPr="00A27EE2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O. Phần trăm khối lượng của Z trong A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</w:t>
      </w:r>
    </w:p>
    <w:p w:rsidR="00725220" w:rsidRDefault="00A27EE2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45,20%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50,40%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62,10%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42,65%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2E0E6B" w:rsidP="00A21474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2E0E6B">
        <w:rPr>
          <w:rFonts w:ascii="Palatino Linotype" w:hAnsi="Palatino Linotype"/>
          <w:position w:val="-14"/>
          <w:sz w:val="22"/>
        </w:rPr>
        <w:object w:dxaOrig="8020" w:dyaOrig="400">
          <v:shape id="_x0000_i1043" type="#_x0000_t75" style="width:401.25pt;height:20.25pt" o:ole="">
            <v:imagedata r:id="rId44" o:title=""/>
          </v:shape>
          <o:OLEObject Type="Embed" ProgID="Equation.DSMT4" ShapeID="_x0000_i1043" DrawAspect="Content" ObjectID="_1647114490" r:id="rId45"/>
        </w:object>
      </w:r>
    </w:p>
    <w:p w:rsidR="002E0E6B" w:rsidRDefault="002E0E6B" w:rsidP="002E0E6B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2E0E6B">
        <w:rPr>
          <w:rFonts w:ascii="Palatino Linotype" w:hAnsi="Palatino Linotype"/>
          <w:position w:val="-56"/>
          <w:sz w:val="22"/>
        </w:rPr>
        <w:object w:dxaOrig="8660" w:dyaOrig="1240">
          <v:shape id="_x0000_i1044" type="#_x0000_t75" style="width:432.75pt;height:62.25pt" o:ole="">
            <v:imagedata r:id="rId46" o:title=""/>
          </v:shape>
          <o:OLEObject Type="Embed" ProgID="Equation.DSMT4" ShapeID="_x0000_i1044" DrawAspect="Content" ObjectID="_1647114491" r:id="rId47"/>
        </w:object>
      </w:r>
    </w:p>
    <w:p w:rsidR="002E0E6B" w:rsidRPr="002E0E6B" w:rsidRDefault="002E0E6B" w:rsidP="002E0E6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2E0E6B">
        <w:rPr>
          <w:rFonts w:ascii="Palatino Linotype" w:hAnsi="Palatino Linotype"/>
          <w:position w:val="-50"/>
          <w:sz w:val="22"/>
        </w:rPr>
        <w:object w:dxaOrig="5960" w:dyaOrig="1120">
          <v:shape id="_x0000_i1045" type="#_x0000_t75" style="width:297.75pt;height:56.25pt" o:ole="">
            <v:imagedata r:id="rId48" o:title=""/>
          </v:shape>
          <o:OLEObject Type="Embed" ProgID="Equation.DSMT4" ShapeID="_x0000_i1045" DrawAspect="Content" ObjectID="_1647114492" r:id="rId49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8.</w:t>
      </w:r>
      <w:r w:rsidRPr="00953064">
        <w:rPr>
          <w:rFonts w:ascii="Palatino Linotype" w:hAnsi="Palatino Linotype"/>
          <w:sz w:val="22"/>
        </w:rPr>
        <w:t xml:space="preserve"> Cho X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Y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ai axit cacboxylic đơn chức (trong đó có một axit có một liên kết đôi C=C, M</w:t>
      </w:r>
      <w:r w:rsidRPr="005344D0">
        <w:rPr>
          <w:rFonts w:ascii="Palatino Linotype" w:hAnsi="Palatino Linotype"/>
          <w:sz w:val="22"/>
          <w:vertAlign w:val="subscript"/>
        </w:rPr>
        <w:t>X</w:t>
      </w:r>
      <w:r w:rsidRPr="00953064">
        <w:rPr>
          <w:rFonts w:ascii="Palatino Linotype" w:hAnsi="Palatino Linotype"/>
          <w:sz w:val="22"/>
        </w:rPr>
        <w:t xml:space="preserve"> &lt; M</w:t>
      </w:r>
      <w:r w:rsidRPr="005344D0">
        <w:rPr>
          <w:rFonts w:ascii="Palatino Linotype" w:hAnsi="Palatino Linotype"/>
          <w:sz w:val="22"/>
          <w:vertAlign w:val="subscript"/>
        </w:rPr>
        <w:t>Y</w:t>
      </w:r>
      <w:r w:rsidRPr="00953064">
        <w:rPr>
          <w:rFonts w:ascii="Palatino Linotype" w:hAnsi="Palatino Linotype"/>
          <w:sz w:val="22"/>
        </w:rPr>
        <w:t>), Z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este đơn chức, T l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este 2 chức (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chất đều mạch hở,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ử không có nhóm chức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k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, không có khả năng tr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ng bạc). Cho 38,5 gam hỗn hợp E gồm X, Y, Z, T t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c dụng vừa đủ với 470 ml dung dịch NaOH 1M được m gam hỗn hợp 2 muối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13,9 gam hỗn hợp 2 ancol no, mạch hở có cùng số nguyên tử C trong ph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>n tử. Đốt c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y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m gam hỗn hợp muối cần vừa đủ 27,776 lít O</w:t>
      </w:r>
      <w:r w:rsidRPr="005344D0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</w:t>
      </w:r>
      <w:r w:rsidR="00DA102B">
        <w:rPr>
          <w:rFonts w:ascii="Palatino Linotype" w:hAnsi="Palatino Linotype"/>
          <w:sz w:val="22"/>
        </w:rPr>
        <w:t xml:space="preserve">(đktc) </w:t>
      </w:r>
      <w:r w:rsidRPr="00953064">
        <w:rPr>
          <w:rFonts w:ascii="Palatino Linotype" w:hAnsi="Palatino Linotype"/>
          <w:sz w:val="22"/>
        </w:rPr>
        <w:t>thu được Na</w:t>
      </w:r>
      <w:r w:rsidRPr="005344D0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CO</w:t>
      </w:r>
      <w:r w:rsidRPr="005344D0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56,91 gam hỗn hợp gồm CO</w:t>
      </w:r>
      <w:r w:rsidRPr="00DA102B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</w:t>
      </w:r>
      <w:r w:rsidRPr="00DA102B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O. Phần trăm theo khối lượng của T trong E gần nhất với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? </w:t>
      </w:r>
    </w:p>
    <w:p w:rsidR="00725220" w:rsidRDefault="00DA102B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41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B47804" w:rsidRPr="00953064">
        <w:rPr>
          <w:rFonts w:ascii="Palatino Linotype" w:hAnsi="Palatino Linotype"/>
          <w:sz w:val="22"/>
        </w:rPr>
        <w:t xml:space="preserve"> 2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66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D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61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D227DE" w:rsidP="002E0E6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D227DE">
        <w:rPr>
          <w:rFonts w:ascii="Palatino Linotype" w:hAnsi="Palatino Linotype"/>
          <w:position w:val="-14"/>
          <w:sz w:val="22"/>
        </w:rPr>
        <w:object w:dxaOrig="4200" w:dyaOrig="400">
          <v:shape id="_x0000_i1046" type="#_x0000_t75" style="width:210pt;height:20.25pt" o:ole="">
            <v:imagedata r:id="rId50" o:title=""/>
          </v:shape>
          <o:OLEObject Type="Embed" ProgID="Equation.DSMT4" ShapeID="_x0000_i1046" DrawAspect="Content" ObjectID="_1647114493" r:id="rId51"/>
        </w:object>
      </w:r>
    </w:p>
    <w:p w:rsidR="00D227DE" w:rsidRDefault="00D227DE" w:rsidP="002E0E6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D227DE">
        <w:rPr>
          <w:rFonts w:ascii="Palatino Linotype" w:hAnsi="Palatino Linotype"/>
          <w:position w:val="-34"/>
          <w:sz w:val="22"/>
        </w:rPr>
        <w:object w:dxaOrig="7060" w:dyaOrig="800">
          <v:shape id="_x0000_i1047" type="#_x0000_t75" style="width:353.25pt;height:39.75pt" o:ole="">
            <v:imagedata r:id="rId52" o:title=""/>
          </v:shape>
          <o:OLEObject Type="Embed" ProgID="Equation.DSMT4" ShapeID="_x0000_i1047" DrawAspect="Content" ObjectID="_1647114494" r:id="rId53"/>
        </w:object>
      </w:r>
    </w:p>
    <w:p w:rsidR="00D227DE" w:rsidRDefault="00D227DE" w:rsidP="00D227DE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D227DE">
        <w:rPr>
          <w:rFonts w:ascii="Palatino Linotype" w:hAnsi="Palatino Linotype"/>
          <w:position w:val="-32"/>
          <w:sz w:val="22"/>
        </w:rPr>
        <w:object w:dxaOrig="3460" w:dyaOrig="760">
          <v:shape id="_x0000_i1048" type="#_x0000_t75" style="width:173.25pt;height:38.25pt" o:ole="">
            <v:imagedata r:id="rId54" o:title=""/>
          </v:shape>
          <o:OLEObject Type="Embed" ProgID="Equation.DSMT4" ShapeID="_x0000_i1048" DrawAspect="Content" ObjectID="_1647114495" r:id="rId55"/>
        </w:object>
      </w:r>
    </w:p>
    <w:p w:rsidR="00D227DE" w:rsidRDefault="00D227DE" w:rsidP="00D227DE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D227DE">
        <w:rPr>
          <w:rFonts w:ascii="Palatino Linotype" w:hAnsi="Palatino Linotype"/>
          <w:position w:val="-32"/>
          <w:sz w:val="22"/>
        </w:rPr>
        <w:object w:dxaOrig="6360" w:dyaOrig="760">
          <v:shape id="_x0000_i1049" type="#_x0000_t75" style="width:318pt;height:38.25pt" o:ole="">
            <v:imagedata r:id="rId56" o:title=""/>
          </v:shape>
          <o:OLEObject Type="Embed" ProgID="Equation.DSMT4" ShapeID="_x0000_i1049" DrawAspect="Content" ObjectID="_1647114496" r:id="rId57"/>
        </w:object>
      </w:r>
    </w:p>
    <w:p w:rsidR="00D227DE" w:rsidRPr="00D227DE" w:rsidRDefault="00D227DE" w:rsidP="00D227DE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D227DE">
        <w:rPr>
          <w:rFonts w:ascii="Palatino Linotype" w:hAnsi="Palatino Linotype"/>
          <w:position w:val="-12"/>
          <w:sz w:val="22"/>
        </w:rPr>
        <w:object w:dxaOrig="6200" w:dyaOrig="360">
          <v:shape id="_x0000_i1050" type="#_x0000_t75" style="width:309.75pt;height:18pt" o:ole="">
            <v:imagedata r:id="rId58" o:title=""/>
          </v:shape>
          <o:OLEObject Type="Embed" ProgID="Equation.DSMT4" ShapeID="_x0000_i1050" DrawAspect="Content" ObjectID="_1647114497" r:id="rId59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79.</w:t>
      </w:r>
      <w:r w:rsidRPr="00953064">
        <w:rPr>
          <w:rFonts w:ascii="Palatino Linotype" w:hAnsi="Palatino Linotype"/>
          <w:sz w:val="22"/>
        </w:rPr>
        <w:t xml:space="preserve"> Hòa tan h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to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n 8,6 gam hỗn hợp Al, Mg, Fe, Zn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100 gam dung dịch gồm KNO</w:t>
      </w:r>
      <w:r w:rsidRPr="00DA102B">
        <w:rPr>
          <w:rFonts w:ascii="Palatino Linotype" w:hAnsi="Palatino Linotype"/>
          <w:sz w:val="22"/>
          <w:vertAlign w:val="subscript"/>
        </w:rPr>
        <w:t>3</w:t>
      </w:r>
      <w:r w:rsidRPr="00953064">
        <w:rPr>
          <w:rFonts w:ascii="Palatino Linotype" w:hAnsi="Palatino Linotype"/>
          <w:sz w:val="22"/>
        </w:rPr>
        <w:t xml:space="preserve"> 1M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</w:t>
      </w:r>
      <w:r w:rsidRPr="007E3499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>SO</w:t>
      </w:r>
      <w:r w:rsidRPr="007E3499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 xml:space="preserve"> 2M, thu được dung dịch X chứa 43,25 gam muối trung hòa (không chứa Fe</w:t>
      </w:r>
      <w:r w:rsidRPr="007E3499">
        <w:rPr>
          <w:rFonts w:ascii="Palatino Linotype" w:hAnsi="Palatino Linotype"/>
          <w:sz w:val="22"/>
          <w:vertAlign w:val="superscript"/>
        </w:rPr>
        <w:t>3+</w:t>
      </w:r>
      <w:r w:rsidRPr="00953064">
        <w:rPr>
          <w:rFonts w:ascii="Palatino Linotype" w:hAnsi="Palatino Linotype"/>
          <w:sz w:val="22"/>
        </w:rPr>
        <w:t>)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hỗn hợp khí Y (trong đó H</w:t>
      </w:r>
      <w:r w:rsidRPr="007E3499">
        <w:rPr>
          <w:rFonts w:ascii="Palatino Linotype" w:hAnsi="Palatino Linotype"/>
          <w:sz w:val="22"/>
          <w:vertAlign w:val="subscript"/>
        </w:rPr>
        <w:t>2</w:t>
      </w:r>
      <w:r w:rsidRPr="00953064">
        <w:rPr>
          <w:rFonts w:ascii="Palatino Linotype" w:hAnsi="Palatino Linotype"/>
          <w:sz w:val="22"/>
        </w:rPr>
        <w:t xml:space="preserve"> chiếm 4% khối lượng Y). Cho một lượng KOH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X, thu được dung dịch chỉ chứa một chất tan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 kết tủa Z (không có khí tho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ra). Nung Z trong không khí đến khối lượng không đổi được 12,6 gam chất rắn. Nồng độ phần trăm của FeSO</w:t>
      </w:r>
      <w:r w:rsidRPr="007E3499">
        <w:rPr>
          <w:rFonts w:ascii="Palatino Linotype" w:hAnsi="Palatino Linotype"/>
          <w:sz w:val="22"/>
          <w:vertAlign w:val="subscript"/>
        </w:rPr>
        <w:t>4</w:t>
      </w:r>
      <w:r w:rsidRPr="00953064">
        <w:rPr>
          <w:rFonts w:ascii="Palatino Linotype" w:hAnsi="Palatino Linotype"/>
          <w:sz w:val="22"/>
        </w:rPr>
        <w:t xml:space="preserve"> trong X gần gi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 trị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nhất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? </w:t>
      </w:r>
    </w:p>
    <w:p w:rsidR="00725220" w:rsidRDefault="007E349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B47804" w:rsidRPr="00953064">
        <w:rPr>
          <w:rFonts w:ascii="Palatino Linotype" w:hAnsi="Palatino Linotype"/>
          <w:sz w:val="22"/>
        </w:rPr>
        <w:t xml:space="preserve"> 7,00%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B.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7,50%.</w:t>
      </w:r>
      <w:r w:rsidR="00E169B0" w:rsidRPr="00C36B8B">
        <w:rPr>
          <w:rFonts w:ascii="Palatino Linotype" w:hAnsi="Palatino Linotype"/>
          <w:color w:val="FF0000"/>
          <w:sz w:val="22"/>
        </w:rPr>
        <w:t xml:space="preserve">    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C.</w:t>
      </w:r>
      <w:r w:rsidR="00B47804" w:rsidRPr="00953064">
        <w:rPr>
          <w:rFonts w:ascii="Palatino Linotype" w:hAnsi="Palatino Linotype"/>
          <w:sz w:val="22"/>
        </w:rPr>
        <w:t xml:space="preserve"> 7,25%.</w:t>
      </w:r>
      <w:r w:rsidR="00E169B0">
        <w:rPr>
          <w:rFonts w:ascii="Palatino Linotype" w:hAnsi="Palatino Linotype"/>
          <w:sz w:val="22"/>
        </w:rPr>
        <w:t xml:space="preserve">    </w:t>
      </w:r>
      <w:r w:rsidR="00B47804" w:rsidRPr="00953064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B47804" w:rsidRPr="00953064">
        <w:rPr>
          <w:rFonts w:ascii="Palatino Linotype" w:hAnsi="Palatino Linotype"/>
          <w:sz w:val="22"/>
        </w:rPr>
        <w:t xml:space="preserve"> 7,75%. </w:t>
      </w:r>
    </w:p>
    <w:p w:rsidR="00B66D88" w:rsidRDefault="00B66D88" w:rsidP="00B66D8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B66D88" w:rsidRDefault="00100F57" w:rsidP="00100F57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00F57">
        <w:rPr>
          <w:rFonts w:ascii="Palatino Linotype" w:hAnsi="Palatino Linotype"/>
          <w:position w:val="-56"/>
          <w:sz w:val="22"/>
        </w:rPr>
        <w:object w:dxaOrig="5700" w:dyaOrig="1240">
          <v:shape id="_x0000_i1051" type="#_x0000_t75" style="width:285pt;height:62.25pt" o:ole="">
            <v:imagedata r:id="rId60" o:title=""/>
          </v:shape>
          <o:OLEObject Type="Embed" ProgID="Equation.DSMT4" ShapeID="_x0000_i1051" DrawAspect="Content" ObjectID="_1647114498" r:id="rId61"/>
        </w:object>
      </w:r>
    </w:p>
    <w:p w:rsidR="00100F57" w:rsidRDefault="00100F57" w:rsidP="00100F57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00F57">
        <w:rPr>
          <w:rFonts w:ascii="Palatino Linotype" w:hAnsi="Palatino Linotype"/>
          <w:position w:val="-30"/>
          <w:sz w:val="22"/>
        </w:rPr>
        <w:object w:dxaOrig="6240" w:dyaOrig="720">
          <v:shape id="_x0000_i1052" type="#_x0000_t75" style="width:312pt;height:36pt" o:ole="">
            <v:imagedata r:id="rId62" o:title=""/>
          </v:shape>
          <o:OLEObject Type="Embed" ProgID="Equation.DSMT4" ShapeID="_x0000_i1052" DrawAspect="Content" ObjectID="_1647114499" r:id="rId63"/>
        </w:object>
      </w:r>
    </w:p>
    <w:p w:rsidR="00100F57" w:rsidRDefault="00100F57" w:rsidP="00100F57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100F57">
        <w:rPr>
          <w:rFonts w:ascii="Palatino Linotype" w:hAnsi="Palatino Linotype"/>
          <w:position w:val="-14"/>
          <w:sz w:val="22"/>
        </w:rPr>
        <w:object w:dxaOrig="5020" w:dyaOrig="440">
          <v:shape id="_x0000_i1053" type="#_x0000_t75" style="width:251.25pt;height:21.75pt" o:ole="">
            <v:imagedata r:id="rId64" o:title=""/>
          </v:shape>
          <o:OLEObject Type="Embed" ProgID="Equation.DSMT4" ShapeID="_x0000_i1053" DrawAspect="Content" ObjectID="_1647114500" r:id="rId65"/>
        </w:object>
      </w:r>
    </w:p>
    <w:p w:rsidR="00100F57" w:rsidRPr="00100F57" w:rsidRDefault="00100F57" w:rsidP="00100F57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100F57">
        <w:rPr>
          <w:rFonts w:ascii="Palatino Linotype" w:hAnsi="Palatino Linotype"/>
          <w:position w:val="-24"/>
          <w:sz w:val="22"/>
        </w:rPr>
        <w:object w:dxaOrig="9400" w:dyaOrig="620">
          <v:shape id="_x0000_i1054" type="#_x0000_t75" style="width:470.25pt;height:30.75pt" o:ole="">
            <v:imagedata r:id="rId66" o:title=""/>
          </v:shape>
          <o:OLEObject Type="Embed" ProgID="Equation.DSMT4" ShapeID="_x0000_i1054" DrawAspect="Content" ObjectID="_1647114501" r:id="rId67"/>
        </w:objec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B23D28">
        <w:rPr>
          <w:rFonts w:ascii="Palatino Linotype" w:hAnsi="Palatino Linotype"/>
          <w:b/>
          <w:color w:val="0070C0"/>
          <w:sz w:val="22"/>
        </w:rPr>
        <w:t>Câu 80.</w:t>
      </w:r>
      <w:r w:rsidRPr="00953064">
        <w:rPr>
          <w:rFonts w:ascii="Palatino Linotype" w:hAnsi="Palatino Linotype"/>
          <w:sz w:val="22"/>
        </w:rPr>
        <w:t xml:space="preserve"> Thực hiện thí nghiệm theo thứ tự: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+ Cho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i giọt phenolphtalein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3 ống nghiệm chứa nước được đ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nh số thứ tự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lastRenderedPageBreak/>
        <w:t>+ Cho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o ống thứ nhất 1 mẩu Na nhỏ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+ Cho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 xml:space="preserve">o ống thứ hai 1 mẩu Mg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+ Cho v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ống thứ ba một mẩ</w:t>
      </w:r>
      <w:r w:rsidR="00D71017">
        <w:rPr>
          <w:rFonts w:ascii="Palatino Linotype" w:hAnsi="Palatino Linotype"/>
          <w:sz w:val="22"/>
        </w:rPr>
        <w:t>u nhôm (nhô</w:t>
      </w:r>
      <w:r w:rsidR="007E3499">
        <w:rPr>
          <w:rFonts w:ascii="Palatino Linotype" w:hAnsi="Palatino Linotype"/>
          <w:sz w:val="22"/>
        </w:rPr>
        <w:t>m lá).</w:t>
      </w:r>
    </w:p>
    <w:p w:rsidR="007E3499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Để yên c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 xml:space="preserve">c ống nghiệm một thời gian rồi lần lượt đun nóng. </w:t>
      </w:r>
    </w:p>
    <w:p w:rsidR="00725220" w:rsidRPr="00953064" w:rsidRDefault="00B47804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953064">
        <w:rPr>
          <w:rFonts w:ascii="Palatino Linotype" w:hAnsi="Palatino Linotype"/>
          <w:sz w:val="22"/>
        </w:rPr>
        <w:t>Ph</w:t>
      </w:r>
      <w:r w:rsidR="00E169B0">
        <w:rPr>
          <w:rFonts w:ascii="Palatino Linotype" w:hAnsi="Palatino Linotype"/>
          <w:sz w:val="22"/>
        </w:rPr>
        <w:t>á</w:t>
      </w:r>
      <w:r w:rsidRPr="00953064">
        <w:rPr>
          <w:rFonts w:ascii="Palatino Linotype" w:hAnsi="Palatino Linotype"/>
          <w:sz w:val="22"/>
        </w:rPr>
        <w:t>t biểu n</w:t>
      </w:r>
      <w:r w:rsidR="00E169B0">
        <w:rPr>
          <w:rFonts w:ascii="Palatino Linotype" w:hAnsi="Palatino Linotype"/>
          <w:sz w:val="22"/>
        </w:rPr>
        <w:t>à</w:t>
      </w:r>
      <w:r w:rsidRPr="00953064">
        <w:rPr>
          <w:rFonts w:ascii="Palatino Linotype" w:hAnsi="Palatino Linotype"/>
          <w:sz w:val="22"/>
        </w:rPr>
        <w:t>o sau đ</w:t>
      </w:r>
      <w:r w:rsidR="00E169B0">
        <w:rPr>
          <w:rFonts w:ascii="Palatino Linotype" w:hAnsi="Palatino Linotype"/>
          <w:sz w:val="22"/>
        </w:rPr>
        <w:t>â</w:t>
      </w:r>
      <w:r w:rsidRPr="00953064">
        <w:rPr>
          <w:rFonts w:ascii="Palatino Linotype" w:hAnsi="Palatino Linotype"/>
          <w:sz w:val="22"/>
        </w:rPr>
        <w:t xml:space="preserve">y đúng? </w:t>
      </w:r>
    </w:p>
    <w:p w:rsidR="00725220" w:rsidRPr="00953064" w:rsidRDefault="007E349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A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 xml:space="preserve">Ống 3 trước khi đun nóng không có hiện tượng gì, sau khi đun nóng </w:t>
      </w:r>
      <w:r>
        <w:rPr>
          <w:rFonts w:ascii="Palatino Linotype" w:hAnsi="Palatino Linotype"/>
          <w:sz w:val="22"/>
        </w:rPr>
        <w:t xml:space="preserve">dung dịch </w:t>
      </w:r>
      <w:r w:rsidR="00B47804" w:rsidRPr="00953064">
        <w:rPr>
          <w:rFonts w:ascii="Palatino Linotype" w:hAnsi="Palatino Linotype"/>
          <w:sz w:val="22"/>
        </w:rPr>
        <w:t>chuyển th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>nh m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u hồng. </w:t>
      </w:r>
    </w:p>
    <w:p w:rsidR="00725220" w:rsidRPr="00953064" w:rsidRDefault="007E349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B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>Chỉ có ống 1 dung dịch có m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u hồng sau khi đun nóng. </w:t>
      </w:r>
    </w:p>
    <w:p w:rsidR="00725220" w:rsidRPr="00C36B8B" w:rsidRDefault="007E349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36B8B">
        <w:rPr>
          <w:rFonts w:ascii="Palatino Linotype" w:hAnsi="Palatino Linotype"/>
          <w:color w:val="FF0000"/>
          <w:sz w:val="22"/>
        </w:rPr>
        <w:tab/>
      </w:r>
      <w:r w:rsidR="000C0E09" w:rsidRPr="00C36B8B">
        <w:rPr>
          <w:rFonts w:ascii="Palatino Linotype" w:hAnsi="Palatino Linotype"/>
          <w:b/>
          <w:color w:val="FF0000"/>
          <w:sz w:val="22"/>
        </w:rPr>
        <w:t>C.</w:t>
      </w:r>
      <w:r w:rsidR="00AC1F94" w:rsidRPr="00C36B8B">
        <w:rPr>
          <w:rFonts w:ascii="Palatino Linotype" w:hAnsi="Palatino Linotype"/>
          <w:color w:val="FF0000"/>
          <w:sz w:val="22"/>
        </w:rPr>
        <w:t xml:space="preserve"> </w:t>
      </w:r>
      <w:r w:rsidR="00B47804" w:rsidRPr="00C36B8B">
        <w:rPr>
          <w:rFonts w:ascii="Palatino Linotype" w:hAnsi="Palatino Linotype"/>
          <w:color w:val="FF0000"/>
          <w:sz w:val="22"/>
        </w:rPr>
        <w:t>Sau khi đun nóng, có 2 ống nghiệm chuyển th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>nh m</w:t>
      </w:r>
      <w:r w:rsidR="00E169B0" w:rsidRPr="00C36B8B">
        <w:rPr>
          <w:rFonts w:ascii="Palatino Linotype" w:hAnsi="Palatino Linotype"/>
          <w:color w:val="FF0000"/>
          <w:sz w:val="22"/>
        </w:rPr>
        <w:t>à</w:t>
      </w:r>
      <w:r w:rsidR="00B47804" w:rsidRPr="00C36B8B">
        <w:rPr>
          <w:rFonts w:ascii="Palatino Linotype" w:hAnsi="Palatino Linotype"/>
          <w:color w:val="FF0000"/>
          <w:sz w:val="22"/>
        </w:rPr>
        <w:t xml:space="preserve">u hồng. </w:t>
      </w:r>
    </w:p>
    <w:p w:rsidR="00725220" w:rsidRPr="00953064" w:rsidRDefault="007E3499" w:rsidP="00466A21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0C0E09" w:rsidRPr="000C0E09">
        <w:rPr>
          <w:rFonts w:ascii="Palatino Linotype" w:hAnsi="Palatino Linotype"/>
          <w:b/>
          <w:color w:val="0070C0"/>
          <w:sz w:val="22"/>
        </w:rPr>
        <w:t>D.</w:t>
      </w:r>
      <w:r w:rsidR="00AC1F94" w:rsidRPr="00953064">
        <w:rPr>
          <w:rFonts w:ascii="Palatino Linotype" w:hAnsi="Palatino Linotype"/>
          <w:sz w:val="22"/>
        </w:rPr>
        <w:t xml:space="preserve"> </w:t>
      </w:r>
      <w:r w:rsidR="00B47804" w:rsidRPr="00953064">
        <w:rPr>
          <w:rFonts w:ascii="Palatino Linotype" w:hAnsi="Palatino Linotype"/>
          <w:sz w:val="22"/>
        </w:rPr>
        <w:t>Trước khi đun nóng, không có ống nghiệm n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>o có m</w:t>
      </w:r>
      <w:r w:rsidR="00E169B0">
        <w:rPr>
          <w:rFonts w:ascii="Palatino Linotype" w:hAnsi="Palatino Linotype"/>
          <w:sz w:val="22"/>
        </w:rPr>
        <w:t>à</w:t>
      </w:r>
      <w:r w:rsidR="00B47804" w:rsidRPr="00953064">
        <w:rPr>
          <w:rFonts w:ascii="Palatino Linotype" w:hAnsi="Palatino Linotype"/>
          <w:sz w:val="22"/>
        </w:rPr>
        <w:t xml:space="preserve">u hồng. </w:t>
      </w:r>
    </w:p>
    <w:sectPr w:rsidR="00725220" w:rsidRPr="00953064" w:rsidSect="00953064">
      <w:headerReference w:type="even" r:id="rId68"/>
      <w:headerReference w:type="first" r:id="rId69"/>
      <w:pgSz w:w="11906" w:h="16838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77BC" w:rsidRDefault="00F077BC">
      <w:pPr>
        <w:spacing w:after="0" w:line="240" w:lineRule="auto"/>
      </w:pPr>
      <w:r>
        <w:separator/>
      </w:r>
    </w:p>
  </w:endnote>
  <w:endnote w:type="continuationSeparator" w:id="0">
    <w:p w:rsidR="00F077BC" w:rsidRDefault="00F077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77BC" w:rsidRDefault="00F077BC">
      <w:pPr>
        <w:spacing w:after="0" w:line="240" w:lineRule="auto"/>
      </w:pPr>
      <w:r>
        <w:separator/>
      </w:r>
    </w:p>
  </w:footnote>
  <w:footnote w:type="continuationSeparator" w:id="0">
    <w:p w:rsidR="00F077BC" w:rsidRDefault="00F077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42D1" w:rsidRDefault="003242D1">
    <w:pPr>
      <w:spacing w:after="40" w:line="259" w:lineRule="auto"/>
      <w:ind w:left="0" w:right="48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8240" behindDoc="1" locked="0" layoutInCell="1" allowOverlap="1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389" name="Group 838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644" name="Shape 8644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45" name="Shape 8645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46" name="Shape 8646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47" name="Shape 8647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48" name="Shape 8648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49" name="Shape 8649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50" name="Shape 8650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51" name="Shape 8651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52" name="Shape 8652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673B51C1" id="Group 8389" o:spid="_x0000_s1026" style="position:absolute;margin-left:29.5pt;margin-top:35.4pt;width:535.65pt;height:21.5pt;z-index:-251658240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">
              <v:shape id="Shape 8644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645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646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647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648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649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650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651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652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3242D1" w:rsidRDefault="003242D1">
    <w:pPr>
      <w:spacing w:after="0" w:line="259" w:lineRule="auto"/>
      <w:ind w:left="0" w:righ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  <w:p w:rsidR="003242D1" w:rsidRDefault="003242D1"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1" cy="1"/>
              <wp:effectExtent l="0" t="0" r="0" b="0"/>
              <wp:wrapNone/>
              <wp:docPr id="8402" name="Group 840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" cy="1"/>
                        <a:chOff x="0" y="0"/>
                        <a:chExt cx="1" cy="1"/>
                      </a:xfrm>
                    </wpg:grpSpPr>
                  </wpg:wgp>
                </a:graphicData>
              </a:graphic>
            </wp:anchor>
          </w:drawing>
        </mc:Choice>
        <mc:Fallback>
          <w:pict>
            <v:group w14:anchorId="3116B6CB" id="Group 8402" o:spid="_x0000_s1026" style="position:absolute;margin-left:0;margin-top:0;width:0;height:0;z-index:-251657216;mso-position-horizontal-relative:page;mso-position-vertical-relative:page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"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42D1" w:rsidRDefault="003242D1">
    <w:pPr>
      <w:spacing w:after="40" w:line="259" w:lineRule="auto"/>
      <w:ind w:left="0" w:right="48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2336" behindDoc="1" locked="0" layoutInCell="1" allowOverlap="1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325" name="Group 832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626" name="Shape 8626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27" name="Shape 8627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28" name="Shape 8628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29" name="Shape 8629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30" name="Shape 8630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31" name="Shape 8631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32" name="Shape 8632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33" name="Shape 8633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634" name="Shape 8634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0C54441A" id="Group 8325" o:spid="_x0000_s1026" style="position:absolute;margin-left:29.5pt;margin-top:35.4pt;width:535.65pt;height:21.5pt;z-index:-251654144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">
              <v:shape id="Shape 8626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627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628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629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630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631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632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633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634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3242D1" w:rsidRDefault="003242D1">
    <w:pPr>
      <w:spacing w:after="0" w:line="259" w:lineRule="auto"/>
      <w:ind w:left="0" w:righ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  <w:p w:rsidR="003242D1" w:rsidRDefault="003242D1"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3360" behindDoc="1" locked="0" layoutInCell="1" allowOverlap="1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1" cy="1"/>
              <wp:effectExtent l="0" t="0" r="0" b="0"/>
              <wp:wrapNone/>
              <wp:docPr id="8338" name="Group 833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" cy="1"/>
                        <a:chOff x="0" y="0"/>
                        <a:chExt cx="1" cy="1"/>
                      </a:xfrm>
                    </wpg:grpSpPr>
                  </wpg:wgp>
                </a:graphicData>
              </a:graphic>
            </wp:anchor>
          </w:drawing>
        </mc:Choice>
        <mc:Fallback>
          <w:pict>
            <v:group w14:anchorId="00C132FD" id="Group 8338" o:spid="_x0000_s1026" style="position:absolute;margin-left:0;margin-top:0;width:0;height:0;z-index:-251653120;mso-position-horizontal-relative:page;mso-position-vertical-relative:page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"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663F02"/>
    <w:multiLevelType w:val="hybridMultilevel"/>
    <w:tmpl w:val="DFF448F8"/>
    <w:lvl w:ilvl="0" w:tplc="B6067D4E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C1AD90C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FA0C7F4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CE88E0E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53CE15C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96402B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2C0FBCE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8ACF40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32A22B0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B921CCE"/>
    <w:multiLevelType w:val="hybridMultilevel"/>
    <w:tmpl w:val="8E1642B6"/>
    <w:lvl w:ilvl="0" w:tplc="9EF21148">
      <w:start w:val="2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804F0E4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EF8942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E3AEF84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8E2D772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AF46D7E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AB840F6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1F8EFB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06E847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2E37356C"/>
    <w:multiLevelType w:val="hybridMultilevel"/>
    <w:tmpl w:val="78385F42"/>
    <w:lvl w:ilvl="0" w:tplc="FE1037FC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1B2E56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E3677B8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FBAA502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AAA17B6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A36D83A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DCAA2D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E1E59C4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D4C6066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3D842DEA"/>
    <w:multiLevelType w:val="hybridMultilevel"/>
    <w:tmpl w:val="F5C2AB06"/>
    <w:lvl w:ilvl="0" w:tplc="906C2468">
      <w:start w:val="1"/>
      <w:numFmt w:val="bullet"/>
      <w:lvlText w:val=""/>
      <w:lvlJc w:val="left"/>
      <w:pPr>
        <w:ind w:left="720" w:hanging="360"/>
      </w:pPr>
      <w:rPr>
        <w:rFonts w:ascii="Symbol" w:eastAsia="Cambria" w:hAnsi="Symbol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BC02A5"/>
    <w:multiLevelType w:val="hybridMultilevel"/>
    <w:tmpl w:val="41FE1D2A"/>
    <w:lvl w:ilvl="0" w:tplc="5344EDB6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F5A62E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AB806E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E4A57A2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69AB1CC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5284CD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19473FC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FF6A59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34E835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64A96CDA"/>
    <w:multiLevelType w:val="hybridMultilevel"/>
    <w:tmpl w:val="5A3C1810"/>
    <w:lvl w:ilvl="0" w:tplc="62303562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ABAED12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768118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8CA361E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706809A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3103CB4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7D4C7FC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73E1A0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D3075C6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6F5A2970"/>
    <w:multiLevelType w:val="hybridMultilevel"/>
    <w:tmpl w:val="E966A1B0"/>
    <w:lvl w:ilvl="0" w:tplc="8152CD42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12E8C8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21EF5DC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CEC4F3A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F0C6C1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27E179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7E24FF8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8FEA25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5D26A12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220"/>
    <w:rsid w:val="00037011"/>
    <w:rsid w:val="00047266"/>
    <w:rsid w:val="000C0E09"/>
    <w:rsid w:val="00100F57"/>
    <w:rsid w:val="00105904"/>
    <w:rsid w:val="001231D3"/>
    <w:rsid w:val="001A43A6"/>
    <w:rsid w:val="001C4D79"/>
    <w:rsid w:val="001D31C4"/>
    <w:rsid w:val="00235955"/>
    <w:rsid w:val="002E0E6B"/>
    <w:rsid w:val="003242D1"/>
    <w:rsid w:val="003D21DA"/>
    <w:rsid w:val="00443818"/>
    <w:rsid w:val="00466A21"/>
    <w:rsid w:val="005344D0"/>
    <w:rsid w:val="00564311"/>
    <w:rsid w:val="00650C4E"/>
    <w:rsid w:val="0068306A"/>
    <w:rsid w:val="006958F6"/>
    <w:rsid w:val="00714C22"/>
    <w:rsid w:val="0072514A"/>
    <w:rsid w:val="00725220"/>
    <w:rsid w:val="00727F32"/>
    <w:rsid w:val="00793579"/>
    <w:rsid w:val="007E3499"/>
    <w:rsid w:val="008631C1"/>
    <w:rsid w:val="008D2A1B"/>
    <w:rsid w:val="00946090"/>
    <w:rsid w:val="00953064"/>
    <w:rsid w:val="009C1168"/>
    <w:rsid w:val="00A20CD2"/>
    <w:rsid w:val="00A21474"/>
    <w:rsid w:val="00A27EE2"/>
    <w:rsid w:val="00A33DEF"/>
    <w:rsid w:val="00AA08B2"/>
    <w:rsid w:val="00AC1F94"/>
    <w:rsid w:val="00AC5458"/>
    <w:rsid w:val="00AE7CAB"/>
    <w:rsid w:val="00B23D28"/>
    <w:rsid w:val="00B44A98"/>
    <w:rsid w:val="00B47804"/>
    <w:rsid w:val="00B667F2"/>
    <w:rsid w:val="00B66D88"/>
    <w:rsid w:val="00C15485"/>
    <w:rsid w:val="00C36B8B"/>
    <w:rsid w:val="00C5250E"/>
    <w:rsid w:val="00CE22A8"/>
    <w:rsid w:val="00CE444A"/>
    <w:rsid w:val="00CE5E16"/>
    <w:rsid w:val="00CF0490"/>
    <w:rsid w:val="00CF5A37"/>
    <w:rsid w:val="00D227DE"/>
    <w:rsid w:val="00D436D3"/>
    <w:rsid w:val="00D472D0"/>
    <w:rsid w:val="00D71017"/>
    <w:rsid w:val="00DA102B"/>
    <w:rsid w:val="00E10587"/>
    <w:rsid w:val="00E151C9"/>
    <w:rsid w:val="00E169B0"/>
    <w:rsid w:val="00E74A3E"/>
    <w:rsid w:val="00F077BC"/>
    <w:rsid w:val="00F23F6D"/>
    <w:rsid w:val="00F36A15"/>
    <w:rsid w:val="00F40696"/>
    <w:rsid w:val="00F74ACC"/>
    <w:rsid w:val="00F8215B"/>
    <w:rsid w:val="00F86C5F"/>
    <w:rsid w:val="00FA362B"/>
    <w:rsid w:val="00FA610F"/>
    <w:rsid w:val="00FD44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DC0C42B-4B96-41A3-BD16-C64D9544B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7" w:line="247" w:lineRule="auto"/>
      <w:ind w:left="10" w:right="1013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AC1F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1F94"/>
    <w:rPr>
      <w:rFonts w:ascii="Cambria" w:eastAsia="Cambria" w:hAnsi="Cambria" w:cs="Cambria"/>
      <w:color w:val="000000"/>
      <w:sz w:val="24"/>
    </w:rPr>
  </w:style>
  <w:style w:type="paragraph" w:styleId="Header">
    <w:name w:val="header"/>
    <w:basedOn w:val="Normal"/>
    <w:link w:val="HeaderChar"/>
    <w:uiPriority w:val="99"/>
    <w:unhideWhenUsed/>
    <w:rsid w:val="00B667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67F2"/>
    <w:rPr>
      <w:rFonts w:ascii="Cambria" w:eastAsia="Cambria" w:hAnsi="Cambria" w:cs="Cambria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6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B8B"/>
    <w:rPr>
      <w:rFonts w:ascii="Tahoma" w:eastAsia="Cambria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D472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image" Target="media/image1.jpe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869</Words>
  <Characters>10655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>Microsoft</Company>
  <LinksUpToDate>false</LinksUpToDate>
  <CharactersWithSpaces>12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2</cp:revision>
  <dcterms:created xsi:type="dcterms:W3CDTF">2020-03-30T16:01:00Z</dcterms:created>
  <dcterms:modified xsi:type="dcterms:W3CDTF">2020-03-30T16:01:00Z</dcterms:modified>
</cp:coreProperties>
</file>